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39"/>
  </p:notesMasterIdLst>
  <p:sldIdLst>
    <p:sldId id="256" r:id="rId2"/>
    <p:sldId id="343" r:id="rId3"/>
    <p:sldId id="308" r:id="rId4"/>
    <p:sldId id="290" r:id="rId5"/>
    <p:sldId id="344" r:id="rId6"/>
    <p:sldId id="259" r:id="rId7"/>
    <p:sldId id="260" r:id="rId8"/>
    <p:sldId id="310" r:id="rId9"/>
    <p:sldId id="275" r:id="rId10"/>
    <p:sldId id="311" r:id="rId11"/>
    <p:sldId id="386" r:id="rId12"/>
    <p:sldId id="313" r:id="rId13"/>
    <p:sldId id="263" r:id="rId14"/>
    <p:sldId id="316" r:id="rId15"/>
    <p:sldId id="387" r:id="rId16"/>
    <p:sldId id="315" r:id="rId17"/>
    <p:sldId id="288" r:id="rId18"/>
    <p:sldId id="317" r:id="rId19"/>
    <p:sldId id="319" r:id="rId20"/>
    <p:sldId id="320" r:id="rId21"/>
    <p:sldId id="321" r:id="rId22"/>
    <p:sldId id="322" r:id="rId23"/>
    <p:sldId id="324" r:id="rId24"/>
    <p:sldId id="325" r:id="rId25"/>
    <p:sldId id="326" r:id="rId26"/>
    <p:sldId id="327" r:id="rId27"/>
    <p:sldId id="338" r:id="rId28"/>
    <p:sldId id="339" r:id="rId29"/>
    <p:sldId id="388" r:id="rId30"/>
    <p:sldId id="333" r:id="rId31"/>
    <p:sldId id="334" r:id="rId32"/>
    <p:sldId id="336" r:id="rId33"/>
    <p:sldId id="337" r:id="rId34"/>
    <p:sldId id="341" r:id="rId35"/>
    <p:sldId id="342" r:id="rId36"/>
    <p:sldId id="303" r:id="rId37"/>
    <p:sldId id="304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0099"/>
    <a:srgbClr val="008000"/>
    <a:srgbClr val="009900"/>
    <a:srgbClr val="996633"/>
    <a:srgbClr val="CC6600"/>
    <a:srgbClr val="FFFF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5037" autoAdjust="0"/>
  </p:normalViewPr>
  <p:slideViewPr>
    <p:cSldViewPr>
      <p:cViewPr varScale="1">
        <p:scale>
          <a:sx n="86" d="100"/>
          <a:sy n="86" d="100"/>
        </p:scale>
        <p:origin x="1110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255A657-8F61-4DED-B537-E69C332AF6C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7A786CFE-7D41-4FF5-A0A0-756AAFB0074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D4DABFAD-34BC-4A17-BA88-41404D2426B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C46CE120-C37B-40A3-B114-A4656509CAB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AB065B78-B01D-4F8F-9088-26D161731EC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E9F23D6B-606B-41B5-9CCC-F5D37290B2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0884F15-3FE1-4F00-8398-181D4AC334C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84F15-3FE1-4F00-8398-181D4AC334C8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0995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78A76B-8C2D-4A9D-8142-4A1155235E4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A5FCAFD-6F00-499A-834F-5FAB43129D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06E1F7-C507-47AD-865A-DA6350364C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8EC2-1844-4E5B-8843-39D62DDAF25E}" type="datetime11">
              <a:rPr lang="zh-CN" altLang="en-US" smtClean="0"/>
              <a:t>12:34:0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40E652-7EA2-45E6-B465-7D265FF4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819FEB-61EF-41DD-B40C-D8C25BE88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741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8423D7-C391-4AF1-A2DB-B2AE0B97F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C2F7143-328A-499F-A134-9F1F789C80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119F5F-88A2-4816-B90E-149921C2F9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CB676-A7B6-4899-BF9D-F5C21C22D171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F54E12-3D62-4261-8E0A-6D97A47F0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587AF0-A05B-4962-BF53-BBEFA0A0C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1986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3DD63D8-AC25-49C8-8C2D-FCFA8D494E6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1AA1B8A-D7CA-4533-A927-6B7BC77850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55A509-EEDE-4E09-84AD-9FAE1020C2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49E1-E397-40A3-9A29-2857C2013B5B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4FF6ACF-C69E-4EBF-8D46-04B7AFE52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3AEA5E-5A60-48DD-91B2-1D9C21BFE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92169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26E67F8-8D63-4349-BC5A-4C4174C7C8F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2C02B9A-E9B5-408F-ACB2-F5D3AE5E34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3EE9C909-F513-4A8E-BF0F-24C4C1D786F6}" type="datetime11">
              <a:rPr lang="zh-CN" altLang="en-US" smtClean="0"/>
              <a:t>12:34:10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DA8C790-F50B-4980-8D84-F3081E124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F5F0154-48AB-4BF6-8AB4-FF867C1D1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F5DB0833-1318-4908-BF9A-45414D51EE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0055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C7559E-23E1-4132-B80B-6CE6BD3738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D407D6-FC2C-4A76-95E2-CFD63FC743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832BF9C-8817-4EEF-BDFC-CB346F651C27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0A8BDBB3-7718-4FE1-9E3F-BB553ED3030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EA4083B-E7ED-4AA1-8FA9-229A71F9746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692974EE-71DE-492B-99A5-ADD16455B9EB}" type="datetime11">
              <a:rPr lang="zh-CN" altLang="en-US" smtClean="0"/>
              <a:t>12:34:10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7ECED6F4-73F6-46E6-9295-CF463E2AE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4AC167C-972C-4F45-A536-DFBA26FDF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6CA95296-81E1-4450-A678-F1A757F35D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642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B60650-0440-4A48-AA95-12E84382F5FE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A4DBE8-E6FE-4115-8B06-C095FE85F58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19812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07E403E-F4BC-49DF-8EE5-11E3CFD3FCC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27FBB7D9-3274-4C3A-B659-17980CE06072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CA63A42-0D49-4434-AA8B-CC64B0E2FBB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5CD3264-1B79-439E-BCDA-C64FF6012FA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E47BCB71-9F31-423F-A787-A63960366EFB}" type="datetime11">
              <a:rPr lang="zh-CN" altLang="en-US" smtClean="0"/>
              <a:t>12:34:10</a:t>
            </a:fld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145BAC7-077C-4E6D-A806-38637C5A8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6D7DF24-84EE-4788-B31A-E45A46639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9EECF6B8-BC3D-4AFE-85CF-7F662A5320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2200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0AD57D-F6D9-472C-A545-B282356F35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21965B-350F-4386-8A8E-B26540DF1C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730DC6-4AFE-461D-B16D-DE74FDA2FE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02B63-43AC-41C9-8F6E-EEACCE1B2877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B5B298-3DA7-4A3C-B20F-41673F7D6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C3F18A-8285-4BB6-B573-552CB12F1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3345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52E83F-FB0E-4202-81B5-E260725F89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F0E7DB-7560-457A-8004-74D3B17C60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46AC79-CFE9-4079-A446-01908C829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A3EB8-D45A-4148-A2C4-A2E9502D1DF3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5804D8-5747-4C2C-9D98-32B7A88F1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DE236F-7F5B-4E43-BEF5-D3E77E344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222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16E357-91A7-4BDF-839D-6AB3BEC271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628899-3F64-4692-8937-2F24122808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B22CEA4-F861-4738-ACBE-7A2F4B2E6D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788A384-3F01-44C8-B5F7-1810E48F9E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63C49-3307-44BB-9CD7-34A9DDB3D2F7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65DF3F7-79D2-4073-88EA-342BA7372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2A2760-E8C5-4070-B4F1-4C2FEDDD4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1708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E975F4-EB6B-4455-A2FF-656954527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A24C33C-3CD8-49C5-8A34-2B9646FB6E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DEC968F-0647-4E66-932E-742B7ACC72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BA5FD50-ACEC-44C3-BA57-2CB299CA0F2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66FFF10-CF7E-4DD9-9EFF-A2D77C4326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5DA5C86-1AB2-4330-AB13-05C35B1477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2C900-AAA1-4875-8C8E-7F42B0B1B3E1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6BCF7C1-467F-4B2A-9974-50618A862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6216FA3-95A7-4DD6-AC59-A75F9D660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385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89C5D1-270E-4D92-B479-B008E596C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2CDC22F-99F7-49A3-940F-CBDFB18510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EEA93-6B54-4080-A9F0-CA91838CBE13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EB9B7DA-08FF-469E-8FD8-3966C296C4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5A908C8-2266-4EA9-B396-44BD5657D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768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7D706B8-7AB0-4410-91E5-A29160266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973-F2F2-482A-9A3D-7D68B1E4573A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857B2E8-82B0-47D7-A2AA-24F8BC07D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71DDCF6-0489-4C8D-9AC6-89B268489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413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FDA232-F7A6-482A-8AB0-CC6B5008A9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A09541-DC5E-4601-947C-60ADF9CB73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8F1AD02-6F62-4A16-BBB9-35178F2047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4A0D762-C162-4D47-89A8-2FD0833EC0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77D09A-57AC-4EE7-85D3-3B84E2D1CBEB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6A4CF38-821E-40F7-AD23-6BA9A78C9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3DFD903-C4BA-4B1C-9F6A-63BAB59DB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108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02863A-C4C5-4151-8300-94964E9E86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A102C39-38BD-4182-88EF-9725BFF8AA6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EC58C1B-FBE2-4EEE-96BE-3A3DE341DA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F82C39D-F1B9-4EF3-924E-215415F7C1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857AC-EDC7-4F50-A745-C7326FBA487B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F78ED64-E891-438F-9201-2015D6CBF4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3FE6DD-07D0-4892-9C0A-7132FE66F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036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D8DD803D-A657-438C-84D5-7A92D9AC22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ED9E76B-ADB4-4408-8804-F612AC347E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87F979-CCE1-450C-A9E5-3EA710E6EB0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DA05DC-75E6-46F9-8D0E-13BFDECB3128}" type="datetime11">
              <a:rPr lang="zh-CN" altLang="en-US" smtClean="0"/>
              <a:t>12:34:0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4DA653-76D1-45F7-AD27-1719EFDD5E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1ECA8E-B2E6-41F4-B321-4E522EB748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95537E-BE7C-475A-986F-9C239BBAE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825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png"/><Relationship Id="rId4" Type="http://schemas.openxmlformats.org/officeDocument/2006/relationships/image" Target="../media/image45.wmf"/><Relationship Id="rId9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5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>
            <a:extLst>
              <a:ext uri="{FF2B5EF4-FFF2-40B4-BE49-F238E27FC236}">
                <a16:creationId xmlns:a16="http://schemas.microsoft.com/office/drawing/2014/main" id="{E1DFB223-E388-47BE-B026-61FFB7367B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03648" y="2483158"/>
            <a:ext cx="6400800" cy="631825"/>
          </a:xfrm>
        </p:spPr>
        <p:txBody>
          <a:bodyPr/>
          <a:lstStyle/>
          <a:p>
            <a:r>
              <a:rPr lang="en-US" altLang="zh-CN" sz="3200" b="1" dirty="0" err="1">
                <a:latin typeface="Arial" panose="020B0604020202020204" pitchFamily="34" charset="0"/>
              </a:rPr>
              <a:t>Hetrocyclic</a:t>
            </a:r>
            <a:r>
              <a:rPr lang="en-US" altLang="zh-CN" sz="3200" b="1" dirty="0">
                <a:latin typeface="Arial" panose="020B0604020202020204" pitchFamily="34" charset="0"/>
              </a:rPr>
              <a:t> compounds</a:t>
            </a:r>
          </a:p>
        </p:txBody>
      </p:sp>
      <p:sp>
        <p:nvSpPr>
          <p:cNvPr id="4099" name="Text Box 8">
            <a:extLst>
              <a:ext uri="{FF2B5EF4-FFF2-40B4-BE49-F238E27FC236}">
                <a16:creationId xmlns:a16="http://schemas.microsoft.com/office/drawing/2014/main" id="{21A83620-F973-46AE-A1E0-3F55682C9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2345" y="3861048"/>
            <a:ext cx="43993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第十一章   杂环化合物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7D54C02-109F-405E-A509-A43CCFC23C32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2551113" y="1408421"/>
            <a:ext cx="3962400" cy="631825"/>
          </a:xfrm>
          <a:effectLst>
            <a:outerShdw dist="35921" dir="2700000" algn="ctr" rotWithShape="0">
              <a:srgbClr val="808080"/>
            </a:outerShdw>
          </a:effectLst>
        </p:spPr>
        <p:txBody>
          <a:bodyPr>
            <a:noAutofit/>
          </a:bodyPr>
          <a:lstStyle/>
          <a:p>
            <a:pPr algn="ctr" eaLnBrk="1" hangingPunct="1">
              <a:defRPr/>
            </a:pPr>
            <a:r>
              <a:rPr lang="en-US" altLang="zh-CN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宋体" pitchFamily="2" charset="-122"/>
              </a:rPr>
              <a:t>Chapter</a:t>
            </a:r>
            <a:r>
              <a:rPr lang="en-US" altLang="zh-CN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  </a:t>
            </a:r>
            <a:r>
              <a:rPr lang="en-US" altLang="zh-CN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宋体" pitchFamily="2" charset="-122"/>
              </a:rPr>
              <a:t>11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279312A-82BF-49C4-ACF6-6E878A380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65C77-4E65-427C-B680-49D09ED96DFB}" type="datetime11">
              <a:rPr lang="zh-CN" altLang="en-US" smtClean="0"/>
              <a:t>12:34:09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D0BDA3E-1E3D-42D1-BDAB-58135F94E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6AAB17A7-613F-44B3-9FD0-B2541E721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7EDA2-65F1-4412-871A-FD081AF7E5B9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99377" name="Rectangle 49">
            <a:extLst>
              <a:ext uri="{FF2B5EF4-FFF2-40B4-BE49-F238E27FC236}">
                <a16:creationId xmlns:a16="http://schemas.microsoft.com/office/drawing/2014/main" id="{5CAD8263-766A-4C7B-961D-60F01022D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372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、缺电子体系</a:t>
            </a:r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—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六元杂环</a:t>
            </a:r>
          </a:p>
        </p:txBody>
      </p:sp>
      <p:sp>
        <p:nvSpPr>
          <p:cNvPr id="99378" name="Rectangle 50">
            <a:extLst>
              <a:ext uri="{FF2B5EF4-FFF2-40B4-BE49-F238E27FC236}">
                <a16:creationId xmlns:a16="http://schemas.microsoft.com/office/drawing/2014/main" id="{FEB4D249-A72A-4562-9BF4-02698025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76897"/>
            <a:ext cx="8135937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buAutoNum type="alphaU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典型的物质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吡啶、嘧啶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457200" indent="-457200">
              <a:lnSpc>
                <a:spcPct val="120000"/>
              </a:lnSpc>
              <a:buFontTx/>
              <a:buAutoNum type="alphaU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每个原子的未参加杂化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轨道上均只有一个单电子，组成大</a:t>
            </a:r>
            <a:r>
              <a:rPr lang="el-GR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Π</a:t>
            </a:r>
            <a:r>
              <a:rPr lang="zh-CN" altLang="el-GR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键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，整个杂环形成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中心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电子的共轭体系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457200" indent="-457200">
              <a:lnSpc>
                <a:spcPct val="120000"/>
              </a:lnSpc>
              <a:buFontTx/>
              <a:buAutoNum type="alphaUcPeriod"/>
            </a:pPr>
            <a:r>
              <a:rPr lang="zh-CN" altLang="el-GR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符合</a:t>
            </a:r>
            <a:r>
              <a:rPr lang="el-GR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4n+2</a:t>
            </a:r>
            <a:r>
              <a:rPr lang="zh-CN" altLang="el-GR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休克尔规则，六元杂环化合物同样具有芳香性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zh-CN" altLang="el-GR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10" name="Picture 4" descr="E:\有机化学\有机课程\图片\图片180.tif">
            <a:extLst>
              <a:ext uri="{FF2B5EF4-FFF2-40B4-BE49-F238E27FC236}">
                <a16:creationId xmlns:a16="http://schemas.microsoft.com/office/drawing/2014/main" id="{7D54DAD1-1140-4EAB-861D-5292EFA0E4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49" t="57086" r="33584"/>
          <a:stretch/>
        </p:blipFill>
        <p:spPr bwMode="auto">
          <a:xfrm>
            <a:off x="1079480" y="5317530"/>
            <a:ext cx="2196376" cy="113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15">
            <a:extLst>
              <a:ext uri="{FF2B5EF4-FFF2-40B4-BE49-F238E27FC236}">
                <a16:creationId xmlns:a16="http://schemas.microsoft.com/office/drawing/2014/main" id="{21D99A02-507B-4796-9BE2-BC9258FFE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9432" y="3918902"/>
            <a:ext cx="3918992" cy="2016224"/>
          </a:xfrm>
          <a:prstGeom prst="roundRect">
            <a:avLst>
              <a:gd name="adj" fmla="val 5417"/>
            </a:avLst>
          </a:prstGeom>
          <a:solidFill>
            <a:srgbClr val="99CCFF">
              <a:alpha val="12157"/>
            </a:srgbClr>
          </a:solidFill>
          <a:ln w="381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C7923286-0005-462C-B168-104950A88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832" y="4158615"/>
            <a:ext cx="3550568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sp</a:t>
            </a:r>
            <a:r>
              <a:rPr lang="en-US" altLang="zh-CN" sz="1800" b="1" baseline="30000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</a:t>
            </a:r>
            <a:r>
              <a:rPr lang="zh-CN" altLang="en-US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杂化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每个杂原子给出</a:t>
            </a:r>
            <a:r>
              <a:rPr lang="en-US" altLang="zh-CN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个电子参与共轭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六元杂环具有芳香性</a:t>
            </a:r>
            <a:endParaRPr lang="en-US" altLang="zh-CN" sz="1800" b="1" dirty="0">
              <a:solidFill>
                <a:schemeClr val="accent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六元杂环是缺电子体系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7FE05E-1097-43A6-A152-780F2AF5DD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469E-6B1E-4B9E-80E5-7761CF92A4E3}" type="datetime11">
              <a:rPr lang="zh-CN" altLang="en-US" smtClean="0"/>
              <a:t>12:34:10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EF06687-EB83-4BE4-A98A-264551D485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3054806"/>
            <a:ext cx="2941215" cy="22098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9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99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9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84" name="Object 56">
            <a:extLst>
              <a:ext uri="{FF2B5EF4-FFF2-40B4-BE49-F238E27FC236}">
                <a16:creationId xmlns:a16="http://schemas.microsoft.com/office/drawing/2014/main" id="{8C36F758-C383-4DDF-BB88-58899AD193B7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93090717"/>
              </p:ext>
            </p:extLst>
          </p:nvPr>
        </p:nvGraphicFramePr>
        <p:xfrm>
          <a:off x="2272798" y="703264"/>
          <a:ext cx="2297113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5" name="CS ChemDraw Drawing" r:id="rId3" imgW="2296387" imgH="2137874" progId="ChemDraw.Document.6.0">
                  <p:embed/>
                </p:oleObj>
              </mc:Choice>
              <mc:Fallback>
                <p:oleObj name="CS ChemDraw Drawing" r:id="rId3" imgW="2296387" imgH="2137874" progId="ChemDraw.Document.6.0">
                  <p:embed/>
                  <p:pic>
                    <p:nvPicPr>
                      <p:cNvPr id="99384" name="Object 56">
                        <a:extLst>
                          <a:ext uri="{FF2B5EF4-FFF2-40B4-BE49-F238E27FC236}">
                            <a16:creationId xmlns:a16="http://schemas.microsoft.com/office/drawing/2014/main" id="{8C36F758-C383-4DDF-BB88-58899AD19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798" y="703264"/>
                        <a:ext cx="2297113" cy="213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6AAB17A7-613F-44B3-9FD0-B2541E721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7EDA2-65F1-4412-871A-FD081AF7E5B9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99332" name="Rectangle 4">
            <a:extLst>
              <a:ext uri="{FF2B5EF4-FFF2-40B4-BE49-F238E27FC236}">
                <a16:creationId xmlns:a16="http://schemas.microsoft.com/office/drawing/2014/main" id="{A6CB13E3-AFE9-4D3F-BBF5-45C84F70E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3068638"/>
            <a:ext cx="5868987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endParaRPr lang="zh-CN" altLang="el-G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724FCB4D-7B8D-479D-AB40-FFC27F80D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85" y="3477390"/>
            <a:ext cx="8602451" cy="2709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吡啶环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kumimoji="1" lang="zh-CN" altLang="en-US" sz="2400" b="1" u="sng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孤电子对在</a:t>
            </a:r>
            <a:r>
              <a:rPr kumimoji="1" lang="en-US" altLang="zh-CN" sz="2400" b="1" u="sng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kumimoji="1" lang="en-US" altLang="zh-CN" sz="2400" b="1" u="sng" baseline="30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u="sng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杂化轨道上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参与环系共轭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且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电负性大于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，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杂原子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吸电子效应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I)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杂环中碳原子上的电子密度</a:t>
            </a:r>
            <a:r>
              <a:rPr kumimoji="1" lang="zh-CN" altLang="en-US" sz="2400" b="1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苯中碳原子的低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称为</a:t>
            </a:r>
            <a:r>
              <a:rPr kumimoji="1" lang="zh-CN" altLang="en-US" sz="2400" b="1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缺电子芳杂环，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吡啶环上的电荷分布不均，</a:t>
            </a:r>
            <a:r>
              <a:rPr kumimoji="1" lang="en-US" altLang="zh-CN" sz="2400" b="1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kumimoji="1" lang="zh-CN" altLang="en-US" sz="2400" b="1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降低的少些，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亲电取代比苯困难，取代多发生在</a:t>
            </a:r>
            <a:r>
              <a:rPr kumimoji="1" lang="en-US" altLang="zh-CN" sz="2400" b="1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kumimoji="1" lang="zh-CN" altLang="en-US" sz="2400" b="1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其电子密度的变化情况类似于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硝基苯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E0EF9E-1A12-49E6-8A97-B6C22A491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D62EA-B0B1-491F-8977-D4E0F18637D8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7" name="Rectangle 24">
            <a:extLst>
              <a:ext uri="{FF2B5EF4-FFF2-40B4-BE49-F238E27FC236}">
                <a16:creationId xmlns:a16="http://schemas.microsoft.com/office/drawing/2014/main" id="{F92CFC67-11A8-41CB-BE3A-10F466FC9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080" y="1490881"/>
            <a:ext cx="17286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碳上电子云密度最高</a:t>
            </a:r>
          </a:p>
        </p:txBody>
      </p:sp>
    </p:spTree>
    <p:extLst>
      <p:ext uri="{BB962C8B-B14F-4D97-AF65-F5344CB8AC3E}">
        <p14:creationId xmlns:p14="http://schemas.microsoft.com/office/powerpoint/2010/main" val="17591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5" name="Object 9">
            <a:extLst>
              <a:ext uri="{FF2B5EF4-FFF2-40B4-BE49-F238E27FC236}">
                <a16:creationId xmlns:a16="http://schemas.microsoft.com/office/drawing/2014/main" id="{388D40A8-0F08-4C8F-A2C5-C8AA0CEDC89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67675843"/>
              </p:ext>
            </p:extLst>
          </p:nvPr>
        </p:nvGraphicFramePr>
        <p:xfrm>
          <a:off x="1058437" y="4078422"/>
          <a:ext cx="7025538" cy="227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4" name="CS ChemDraw Drawing" r:id="rId3" imgW="4562614" imgH="1479668" progId="ChemDraw.Document.6.0">
                  <p:embed/>
                </p:oleObj>
              </mc:Choice>
              <mc:Fallback>
                <p:oleObj name="CS ChemDraw Drawing" r:id="rId3" imgW="4562614" imgH="147966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437" y="4078422"/>
                        <a:ext cx="7025538" cy="2277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6">
            <a:extLst>
              <a:ext uri="{FF2B5EF4-FFF2-40B4-BE49-F238E27FC236}">
                <a16:creationId xmlns:a16="http://schemas.microsoft.com/office/drawing/2014/main" id="{6C796138-92A7-4388-A314-7EF623E0A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1A03B-0FBF-4F65-915C-D8DC697F9DE5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01380" name="Rectangle 4">
            <a:extLst>
              <a:ext uri="{FF2B5EF4-FFF2-40B4-BE49-F238E27FC236}">
                <a16:creationId xmlns:a16="http://schemas.microsoft.com/office/drawing/2014/main" id="{BFC4E5D8-FADD-4F0E-A9CD-63B1601E3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07504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二、杂环化合物的芳香性</a:t>
            </a:r>
          </a:p>
        </p:txBody>
      </p:sp>
      <p:sp>
        <p:nvSpPr>
          <p:cNvPr id="101382" name="Rectangle 6">
            <a:extLst>
              <a:ext uri="{FF2B5EF4-FFF2-40B4-BE49-F238E27FC236}">
                <a16:creationId xmlns:a16="http://schemas.microsoft.com/office/drawing/2014/main" id="{1031F967-ABCE-4507-B8C6-F150FC979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043010"/>
            <a:ext cx="8497887" cy="1377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        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具有闭合环结构，具有环多烯结构，具有共平面或近似平面结构，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π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电子数符合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4n+2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规则。符合休克尔规则，因此具有芳香性。</a:t>
            </a:r>
            <a:endParaRPr lang="zh-CN" altLang="en-US" sz="2400" b="1" dirty="0">
              <a:solidFill>
                <a:srgbClr val="FF0000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01383" name="Text Box 7">
            <a:extLst>
              <a:ext uri="{FF2B5EF4-FFF2-40B4-BE49-F238E27FC236}">
                <a16:creationId xmlns:a16="http://schemas.microsoft.com/office/drawing/2014/main" id="{D38ABE32-EB5B-40E9-8ECC-F1B544ED4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39752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具有芳香性的杂环与苯环的异同点</a:t>
            </a:r>
            <a:endParaRPr kumimoji="1" lang="zh-CN" altLang="en-US" sz="2400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01384" name="Rectangle 8">
            <a:extLst>
              <a:ext uri="{FF2B5EF4-FFF2-40B4-BE49-F238E27FC236}">
                <a16:creationId xmlns:a16="http://schemas.microsoft.com/office/drawing/2014/main" id="{A146CC12-92EC-4F4C-B1EB-4ED31E3C9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1840"/>
            <a:ext cx="2805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、五元杂环化合物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5E60273-79A0-46EA-804D-E6E3BE5048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62445-33B4-496B-961E-F70666BA1AE4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2" grpId="0"/>
      <p:bldP spid="101383" grpId="0" build="p" autoUpdateAnimBg="0"/>
      <p:bldP spid="1013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44BDEFC2-EDA4-49D3-B8DC-C08422D75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9C7224-07A7-4BB0-8C27-819F45CA2E44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8443" name="Text Box 11">
            <a:extLst>
              <a:ext uri="{FF2B5EF4-FFF2-40B4-BE49-F238E27FC236}">
                <a16:creationId xmlns:a16="http://schemas.microsoft.com/office/drawing/2014/main" id="{CE03041D-21B9-4919-A7B7-2BC96F0EB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140968"/>
            <a:ext cx="8569076" cy="2265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(2)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五元杂环化合物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吡咯、呋喃、噻吩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是富电子体系，而苯环为等电子体系，故环上的电子云密度比苯高，其亲电取代反应比苯容易，尤其易发生在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α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-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位。杂原子的存在相当于在环上引入了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-NH</a:t>
            </a:r>
            <a:r>
              <a:rPr kumimoji="1" lang="en-US" altLang="zh-CN" sz="24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-OH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 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-SH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等活化基团而使环活化，故进行亲电取代反应的活泼顺序是：</a:t>
            </a:r>
          </a:p>
        </p:txBody>
      </p:sp>
      <p:graphicFrame>
        <p:nvGraphicFramePr>
          <p:cNvPr id="18453" name="Object 21">
            <a:extLst>
              <a:ext uri="{FF2B5EF4-FFF2-40B4-BE49-F238E27FC236}">
                <a16:creationId xmlns:a16="http://schemas.microsoft.com/office/drawing/2014/main" id="{0C752418-4FB2-4AEE-BF78-82C06EFAD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20127"/>
              </p:ext>
            </p:extLst>
          </p:nvPr>
        </p:nvGraphicFramePr>
        <p:xfrm>
          <a:off x="2195512" y="5517232"/>
          <a:ext cx="47529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CS ChemDraw Drawing" r:id="rId3" imgW="4083935" imgH="860818" progId="ChemDraw.Document.6.0">
                  <p:embed/>
                </p:oleObj>
              </mc:Choice>
              <mc:Fallback>
                <p:oleObj name="CS ChemDraw Drawing" r:id="rId3" imgW="4083935" imgH="860818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2" y="5517232"/>
                        <a:ext cx="47529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759E308-9BA8-4AAB-AE65-D080C3B04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24351-8700-415D-9D0D-0AF1B854AA55}" type="datetime11">
              <a:rPr lang="zh-CN" altLang="en-US" smtClean="0"/>
              <a:t>12:34:10</a:t>
            </a:fld>
            <a:endParaRPr lang="zh-CN" altLang="en-US"/>
          </a:p>
        </p:txBody>
      </p:sp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65109002-B6DC-4B6E-89F0-58905D6F1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75954"/>
              </p:ext>
            </p:extLst>
          </p:nvPr>
        </p:nvGraphicFramePr>
        <p:xfrm>
          <a:off x="1263669" y="1537569"/>
          <a:ext cx="6616662" cy="140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CS ChemDraw Drawing" r:id="rId5" imgW="5377762" imgH="1138040" progId="ChemDraw.Document.6.0">
                  <p:embed/>
                </p:oleObj>
              </mc:Choice>
              <mc:Fallback>
                <p:oleObj name="CS ChemDraw Drawing" r:id="rId5" imgW="5377762" imgH="1138040" progId="ChemDraw.Document.6.0">
                  <p:embed/>
                  <p:pic>
                    <p:nvPicPr>
                      <p:cNvPr id="101388" name="Object 12">
                        <a:extLst>
                          <a:ext uri="{FF2B5EF4-FFF2-40B4-BE49-F238E27FC236}">
                            <a16:creationId xmlns:a16="http://schemas.microsoft.com/office/drawing/2014/main" id="{3056F24E-020F-4CDE-8BD6-FBCF9E5F9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69" y="1537569"/>
                        <a:ext cx="6616662" cy="1400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38F12A94-2ACF-434B-87D1-33A5DADB2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00112"/>
            <a:ext cx="86423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(1)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由此可见，苯分子中的键长完全平均化，而五元杂环化合物分子中的键长只是有一定程度的平均化。因此，五元杂环化合物的芳香性比苯差。其芳香性次序是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2639BB8E-DCBB-4D42-A29D-A606C2527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902E5-0762-4B8C-9D8C-16F0035C15B3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11619" name="Text Box 3">
            <a:extLst>
              <a:ext uri="{FF2B5EF4-FFF2-40B4-BE49-F238E27FC236}">
                <a16:creationId xmlns:a16="http://schemas.microsoft.com/office/drawing/2014/main" id="{6C268A50-2991-4A89-B9A0-4220D72B7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535274"/>
            <a:ext cx="8286750" cy="1821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        </a:t>
            </a:r>
            <a:r>
              <a:rPr kumimoji="1" lang="en-US" altLang="zh-CN" sz="2400" b="1" dirty="0"/>
              <a:t>(2)</a:t>
            </a:r>
            <a:r>
              <a:rPr kumimoji="1" lang="zh-CN" altLang="en-US" sz="2400" b="1" dirty="0">
                <a:solidFill>
                  <a:srgbClr val="FF0066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吡啶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和苯虽然都属等电子体系，但因氮原子的电负性较大，从而使环上的电子云密度降低 ，故其亲电取代反应活性比苯差，并且亲电取代反应发生在电子云密度较高的</a:t>
            </a:r>
            <a:r>
              <a:rPr kumimoji="1" lang="en-US" altLang="zh-CN" sz="2400" b="1" i="1" dirty="0">
                <a:ea typeface="楷体" panose="02010609060101010101" pitchFamily="49" charset="-122"/>
                <a:cs typeface="Arial" panose="020B0604020202020204" pitchFamily="34" charset="0"/>
              </a:rPr>
              <a:t>β</a:t>
            </a:r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-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位。这一特性很</a:t>
            </a:r>
            <a:r>
              <a:rPr kumimoji="1" lang="zh-CN" altLang="en-US" sz="2400" b="1" dirty="0">
                <a:solidFill>
                  <a:srgbClr val="FF0066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类似于硝基苯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CB8E091-7502-4505-815C-C27918E01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D3BD0-2FA3-47FD-ACFF-4C4EF70602BA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58B3796C-D50C-4415-9CE2-A535D1EC1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16409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、六元杂环化合物</a:t>
            </a:r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id="{7B77E209-57D6-4E96-B8CC-21902736C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092473"/>
            <a:ext cx="8280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/>
              <a:t>        (1)</a:t>
            </a:r>
            <a:r>
              <a:rPr kumimoji="1" lang="en-US" altLang="zh-CN" dirty="0"/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吡啶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环的键长也发生了较大程度的平均化，</a:t>
            </a:r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C ―C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键虽与苯相似，但</a:t>
            </a:r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C-N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键变化很大，因此，其</a:t>
            </a:r>
            <a:r>
              <a:rPr kumimoji="1"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芳香性也比苯差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</a:p>
        </p:txBody>
      </p:sp>
      <p:graphicFrame>
        <p:nvGraphicFramePr>
          <p:cNvPr id="13" name="Object 22">
            <a:extLst>
              <a:ext uri="{FF2B5EF4-FFF2-40B4-BE49-F238E27FC236}">
                <a16:creationId xmlns:a16="http://schemas.microsoft.com/office/drawing/2014/main" id="{2BD9CD82-07FC-465F-B823-4B911EFD3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065145"/>
              </p:ext>
            </p:extLst>
          </p:nvPr>
        </p:nvGraphicFramePr>
        <p:xfrm>
          <a:off x="3289110" y="2276872"/>
          <a:ext cx="2565779" cy="213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0" name="CS ChemDraw Drawing" r:id="rId3" imgW="2384658" imgH="1983742" progId="ChemDraw.Document.6.0">
                  <p:embed/>
                </p:oleObj>
              </mc:Choice>
              <mc:Fallback>
                <p:oleObj name="CS ChemDraw Drawing" r:id="rId3" imgW="2384658" imgH="1983742" progId="ChemDraw.Document.6.0">
                  <p:embed/>
                  <p:pic>
                    <p:nvPicPr>
                      <p:cNvPr id="18454" name="Object 22">
                        <a:extLst>
                          <a:ext uri="{FF2B5EF4-FFF2-40B4-BE49-F238E27FC236}">
                            <a16:creationId xmlns:a16="http://schemas.microsoft.com/office/drawing/2014/main" id="{9D563FD5-1445-40C8-815A-A261BEB5C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110" y="2276872"/>
                        <a:ext cx="2565779" cy="2135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  <p:bldP spid="11" grpId="0" build="p" autoUpdateAnimBg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E522C4-7A9E-453B-87BA-D00C7EC926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B6973-F2F2-482A-9A3D-7D68B1E4573A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043DB13-376E-40A9-AD67-6AB72CDC6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81793C68-A3B4-48F9-AB65-CD684DE18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499" y="3895837"/>
            <a:ext cx="8001000" cy="1377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综上所述，五元、六元杂环化合物虽然都具有芳香性，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但其环上的电子云的密度是不同的，其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亲电取代反应活性由高到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的顺序是：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6023876-DE68-4D11-976A-683104F8CC53}"/>
              </a:ext>
            </a:extLst>
          </p:cNvPr>
          <p:cNvSpPr txBox="1">
            <a:spLocks noChangeArrowheads="1"/>
          </p:cNvSpPr>
          <p:nvPr/>
        </p:nvSpPr>
        <p:spPr>
          <a:xfrm>
            <a:off x="500063" y="1052736"/>
            <a:ext cx="8358187" cy="2776091"/>
          </a:xfrm>
          <a:prstGeom prst="rect">
            <a:avLst/>
          </a:prstGeom>
        </p:spPr>
        <p:txBody>
          <a:bodyPr/>
          <a:lstStyle>
            <a:lvl1pPr marL="271463" indent="-2714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9128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+mn-lt"/>
                <a:ea typeface="+mn-ea"/>
              </a:defRPr>
            </a:lvl3pPr>
            <a:lvl4pPr marL="1185863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4620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19192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3764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8336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290888" indent="-2079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       由于环中杂原子的电负性和原子结构不同于</a:t>
            </a:r>
            <a:r>
              <a:rPr lang="en-US" altLang="zh-CN" sz="2400" b="1" kern="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C</a:t>
            </a:r>
            <a:r>
              <a:rPr lang="zh-CN" altLang="en-US" sz="2400" b="1" kern="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原子，使得杂原子上</a:t>
            </a:r>
            <a:r>
              <a:rPr lang="en-US" altLang="zh-CN" sz="2400" b="1" kern="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π</a:t>
            </a:r>
            <a:r>
              <a:rPr lang="zh-CN" altLang="en-US" sz="2400" b="1" kern="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电子云分布不均匀，环中的单双键只是</a:t>
            </a:r>
            <a:r>
              <a:rPr lang="zh-CN" altLang="en-US" sz="2400" b="1" kern="0" dirty="0">
                <a:solidFill>
                  <a:srgbClr val="0000E5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键长趋于平均化</a:t>
            </a:r>
            <a:r>
              <a:rPr lang="zh-CN" altLang="en-US" sz="2400" b="1" kern="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，所以五元芳杂环的</a:t>
            </a:r>
            <a:r>
              <a:rPr lang="zh-CN" altLang="en-US" sz="2400" b="1" kern="0" dirty="0">
                <a:solidFill>
                  <a:srgbClr val="0000E5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芳香性比苯弱，稳定性也比苯差。</a:t>
            </a:r>
            <a:r>
              <a:rPr lang="zh-CN" altLang="en-US" sz="2400" b="1" kern="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且芳香性随杂原子电负性的增大而减弱，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芳香性次序</a:t>
            </a:r>
            <a:r>
              <a:rPr lang="zh-CN" altLang="en-US" sz="2400" b="1" kern="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为：</a:t>
            </a:r>
            <a:endParaRPr lang="en-US" altLang="zh-CN" sz="2400" b="1" kern="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苯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&gt;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噻吩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&gt;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吡咯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&gt;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呋喃</a:t>
            </a:r>
            <a:endParaRPr lang="en-US" altLang="zh-CN" sz="2400" b="1" kern="0" dirty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 marL="0" indent="0" algn="ctr" eaLnBrk="1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苯</a:t>
            </a:r>
            <a:r>
              <a:rPr lang="en-US" altLang="zh-CN" sz="2400" b="1" kern="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&gt;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吡啶</a:t>
            </a:r>
          </a:p>
        </p:txBody>
      </p:sp>
      <p:sp>
        <p:nvSpPr>
          <p:cNvPr id="7" name="五角星 25">
            <a:extLst>
              <a:ext uri="{FF2B5EF4-FFF2-40B4-BE49-F238E27FC236}">
                <a16:creationId xmlns:a16="http://schemas.microsoft.com/office/drawing/2014/main" id="{C3DBCB58-695A-499F-955F-B2E0068B3BDF}"/>
              </a:ext>
            </a:extLst>
          </p:cNvPr>
          <p:cNvSpPr/>
          <p:nvPr/>
        </p:nvSpPr>
        <p:spPr>
          <a:xfrm>
            <a:off x="5462736" y="281087"/>
            <a:ext cx="609600" cy="5334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五角星 26">
            <a:extLst>
              <a:ext uri="{FF2B5EF4-FFF2-40B4-BE49-F238E27FC236}">
                <a16:creationId xmlns:a16="http://schemas.microsoft.com/office/drawing/2014/main" id="{BCEFAADE-8735-4272-9CC1-F5453D9F9C87}"/>
              </a:ext>
            </a:extLst>
          </p:cNvPr>
          <p:cNvSpPr/>
          <p:nvPr/>
        </p:nvSpPr>
        <p:spPr>
          <a:xfrm>
            <a:off x="6224736" y="303312"/>
            <a:ext cx="609600" cy="5334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五角星 27">
            <a:extLst>
              <a:ext uri="{FF2B5EF4-FFF2-40B4-BE49-F238E27FC236}">
                <a16:creationId xmlns:a16="http://schemas.microsoft.com/office/drawing/2014/main" id="{8467A7B9-E08D-4B0B-8312-E110D1BEB5B7}"/>
              </a:ext>
            </a:extLst>
          </p:cNvPr>
          <p:cNvSpPr/>
          <p:nvPr/>
        </p:nvSpPr>
        <p:spPr>
          <a:xfrm>
            <a:off x="6986736" y="303312"/>
            <a:ext cx="609600" cy="5334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52FAF08-3F83-41EC-9703-141FD24CD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21899"/>
              </p:ext>
            </p:extLst>
          </p:nvPr>
        </p:nvGraphicFramePr>
        <p:xfrm>
          <a:off x="1283306" y="5445224"/>
          <a:ext cx="657738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3" name="CS ChemDraw Drawing" r:id="rId3" imgW="5303258" imgH="871346" progId="ChemDraw.Document.6.0">
                  <p:embed/>
                </p:oleObj>
              </mc:Choice>
              <mc:Fallback>
                <p:oleObj name="CS ChemDraw Drawing" r:id="rId3" imgW="5303258" imgH="871346" progId="ChemDraw.Document.6.0">
                  <p:embed/>
                  <p:pic>
                    <p:nvPicPr>
                      <p:cNvPr id="73737" name="Object 9">
                        <a:extLst>
                          <a:ext uri="{FF2B5EF4-FFF2-40B4-BE49-F238E27FC236}">
                            <a16:creationId xmlns:a16="http://schemas.microsoft.com/office/drawing/2014/main" id="{464477D8-00D7-49C5-934B-A276FECFDB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06" y="5445224"/>
                        <a:ext cx="6577388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EA9BD0D7-9F93-4783-A99E-70ACD76C1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2656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accent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杂环化合物性质总结</a:t>
            </a:r>
            <a:endParaRPr kumimoji="1" lang="zh-CN" altLang="en-US" sz="2400" dirty="0">
              <a:solidFill>
                <a:schemeClr val="accent1"/>
              </a:solidFill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077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63DDB38A-17C9-4BEB-86BF-D56E82D59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2BCC9-734B-491C-B3EC-B5A19A160C40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B3B707A5-37A7-4F6A-A8EF-B734095C5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845" y="260648"/>
            <a:ext cx="8282309" cy="1682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五元杂环化合物相互转化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     佑尔业夫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Yupev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：利用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Al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O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为催化剂，实现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噻吩、吡咯、呋喃环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之间的转化。</a:t>
            </a:r>
          </a:p>
        </p:txBody>
      </p:sp>
      <p:graphicFrame>
        <p:nvGraphicFramePr>
          <p:cNvPr id="103428" name="Object 4">
            <a:extLst>
              <a:ext uri="{FF2B5EF4-FFF2-40B4-BE49-F238E27FC236}">
                <a16:creationId xmlns:a16="http://schemas.microsoft.com/office/drawing/2014/main" id="{966DA9DF-2796-4441-8A3F-C88F3F8DC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351"/>
              </p:ext>
            </p:extLst>
          </p:nvPr>
        </p:nvGraphicFramePr>
        <p:xfrm>
          <a:off x="2093197" y="2348880"/>
          <a:ext cx="4957604" cy="396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0" name="CS ChemDraw Drawing" r:id="rId3" imgW="2479137" imgH="1980773" progId="ChemDraw.Document.6.0">
                  <p:embed/>
                </p:oleObj>
              </mc:Choice>
              <mc:Fallback>
                <p:oleObj name="CS ChemDraw Drawing" r:id="rId3" imgW="2479137" imgH="198077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197" y="2348880"/>
                        <a:ext cx="4957604" cy="396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AF921FC-F4B9-46CF-AC18-E22F0123C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2A4C1-0C8D-4310-A7E2-5628A0595B1D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35AFDE69-9992-467D-B7D1-1ADEA8D75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BBBF4-F290-4826-984E-69CCF6FAB400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73733" name="Rectangle 5">
            <a:extLst>
              <a:ext uri="{FF2B5EF4-FFF2-40B4-BE49-F238E27FC236}">
                <a16:creationId xmlns:a16="http://schemas.microsoft.com/office/drawing/2014/main" id="{59B5C24F-1C1F-4C9A-8575-F2F2E3732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60648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楷体" panose="02010609060101010101" pitchFamily="49" charset="-122"/>
                <a:cs typeface="Arial" panose="020B0604020202020204" pitchFamily="34" charset="0"/>
              </a:rPr>
              <a:t>三、五元杂环化合物的化学性质</a:t>
            </a:r>
          </a:p>
        </p:txBody>
      </p:sp>
      <p:sp>
        <p:nvSpPr>
          <p:cNvPr id="73734" name="Rectangle 6">
            <a:extLst>
              <a:ext uri="{FF2B5EF4-FFF2-40B4-BE49-F238E27FC236}">
                <a16:creationId xmlns:a16="http://schemas.microsoft.com/office/drawing/2014/main" id="{E0A1FF34-C57E-4C49-8BDA-44F66BAA6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836613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、亲电取代反应</a:t>
            </a:r>
          </a:p>
        </p:txBody>
      </p:sp>
      <p:sp>
        <p:nvSpPr>
          <p:cNvPr id="73735" name="Rectangle 7">
            <a:extLst>
              <a:ext uri="{FF2B5EF4-FFF2-40B4-BE49-F238E27FC236}">
                <a16:creationId xmlns:a16="http://schemas.microsoft.com/office/drawing/2014/main" id="{E62E0A65-341F-4C60-9F90-A7C5651C0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996952"/>
            <a:ext cx="1798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硝化反应</a:t>
            </a:r>
          </a:p>
        </p:txBody>
      </p:sp>
      <p:sp>
        <p:nvSpPr>
          <p:cNvPr id="73736" name="Rectangle 8">
            <a:extLst>
              <a:ext uri="{FF2B5EF4-FFF2-40B4-BE49-F238E27FC236}">
                <a16:creationId xmlns:a16="http://schemas.microsoft.com/office/drawing/2014/main" id="{BE03F3D3-622F-4989-A2DF-138F1C427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516" y="3514074"/>
            <a:ext cx="871296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硝化试剂为温和的硝酸乙酰酯 ：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(CH</a:t>
            </a:r>
            <a:r>
              <a:rPr kumimoji="1" lang="en-US" altLang="zh-CN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CO)</a:t>
            </a:r>
            <a:r>
              <a:rPr kumimoji="1" lang="en-US" altLang="zh-CN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O + HNO</a:t>
            </a:r>
            <a:r>
              <a:rPr kumimoji="1" lang="en-US" altLang="zh-CN" sz="2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kumimoji="1"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CH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COONO</a:t>
            </a:r>
            <a:r>
              <a:rPr kumimoji="1"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73740" name="Object 12">
            <a:extLst>
              <a:ext uri="{FF2B5EF4-FFF2-40B4-BE49-F238E27FC236}">
                <a16:creationId xmlns:a16="http://schemas.microsoft.com/office/drawing/2014/main" id="{30B1D2AC-3896-45E1-B6D0-51BC9429D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530093"/>
              </p:ext>
            </p:extLst>
          </p:nvPr>
        </p:nvGraphicFramePr>
        <p:xfrm>
          <a:off x="2271713" y="4013200"/>
          <a:ext cx="4594225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CS ChemDraw Drawing" r:id="rId3" imgW="4904151" imgH="2796550" progId="ChemDraw.Document.6.0">
                  <p:embed/>
                </p:oleObj>
              </mc:Choice>
              <mc:Fallback>
                <p:oleObj name="CS ChemDraw Drawing" r:id="rId3" imgW="4904151" imgH="279655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013200"/>
                        <a:ext cx="4594225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D592E08-319C-4697-B9BD-85B4284F7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A40FB-5E94-431A-A10B-ED0B4606B3A2}" type="datetime11">
              <a:rPr lang="zh-CN" altLang="en-US" smtClean="0"/>
              <a:t>12:34:10</a:t>
            </a:fld>
            <a:endParaRPr lang="zh-CN" altLang="en-US"/>
          </a:p>
        </p:txBody>
      </p: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338B3389-5D01-4A73-B041-92240360E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069220"/>
              </p:ext>
            </p:extLst>
          </p:nvPr>
        </p:nvGraphicFramePr>
        <p:xfrm>
          <a:off x="500373" y="1319776"/>
          <a:ext cx="8136904" cy="17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6" name="CS ChemDraw Drawing" r:id="rId5" imgW="4294652" imgH="900568" progId="ChemDraw.Document.6.0">
                  <p:embed/>
                </p:oleObj>
              </mc:Choice>
              <mc:Fallback>
                <p:oleObj name="CS ChemDraw Drawing" r:id="rId5" imgW="4294652" imgH="900568" progId="ChemDraw.Document.6.0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1BD1DA22-7323-4A68-AF38-AA9BAA63D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73" y="1319776"/>
                        <a:ext cx="8136904" cy="17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  <p:bldP spid="737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6185851E-B4F0-4227-92E5-8B8EB9AD4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6D8D4-3C07-4416-838B-15F02D9DF095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13669" name="Rectangle 5">
            <a:extLst>
              <a:ext uri="{FF2B5EF4-FFF2-40B4-BE49-F238E27FC236}">
                <a16:creationId xmlns:a16="http://schemas.microsoft.com/office/drawing/2014/main" id="{F65330C1-D7DE-4B4D-ADA0-F04C56938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81000"/>
            <a:ext cx="305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磺化反应</a:t>
            </a:r>
          </a:p>
        </p:txBody>
      </p:sp>
      <p:graphicFrame>
        <p:nvGraphicFramePr>
          <p:cNvPr id="113671" name="Object 7">
            <a:extLst>
              <a:ext uri="{FF2B5EF4-FFF2-40B4-BE49-F238E27FC236}">
                <a16:creationId xmlns:a16="http://schemas.microsoft.com/office/drawing/2014/main" id="{A7C9062E-8891-462E-88DB-B1143DB1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75140"/>
              </p:ext>
            </p:extLst>
          </p:nvPr>
        </p:nvGraphicFramePr>
        <p:xfrm>
          <a:off x="1692275" y="1111026"/>
          <a:ext cx="50355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3" name="CS ChemDraw Drawing" r:id="rId3" imgW="3708988" imgH="1028177" progId="ChemDraw.Document.6.0">
                  <p:embed/>
                </p:oleObj>
              </mc:Choice>
              <mc:Fallback>
                <p:oleObj name="CS ChemDraw Drawing" r:id="rId3" imgW="3708988" imgH="102817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11026"/>
                        <a:ext cx="50355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>
            <a:extLst>
              <a:ext uri="{FF2B5EF4-FFF2-40B4-BE49-F238E27FC236}">
                <a16:creationId xmlns:a16="http://schemas.microsoft.com/office/drawing/2014/main" id="{484AA948-236A-4700-8863-AB8B3C9A3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92616"/>
              </p:ext>
            </p:extLst>
          </p:nvPr>
        </p:nvGraphicFramePr>
        <p:xfrm>
          <a:off x="1692275" y="2911251"/>
          <a:ext cx="50990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4" name="CS ChemDraw Drawing" r:id="rId5" imgW="3756227" imgH="913995" progId="ChemDraw.Document.6.0">
                  <p:embed/>
                </p:oleObj>
              </mc:Choice>
              <mc:Fallback>
                <p:oleObj name="CS ChemDraw Drawing" r:id="rId5" imgW="3756227" imgH="91399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11251"/>
                        <a:ext cx="50990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>
            <a:extLst>
              <a:ext uri="{FF2B5EF4-FFF2-40B4-BE49-F238E27FC236}">
                <a16:creationId xmlns:a16="http://schemas.microsoft.com/office/drawing/2014/main" id="{DE1A1E30-AF5D-49FA-860A-4985FCD7F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8497"/>
              </p:ext>
            </p:extLst>
          </p:nvPr>
        </p:nvGraphicFramePr>
        <p:xfrm>
          <a:off x="1763713" y="4854351"/>
          <a:ext cx="51117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5" name="CS ChemDraw Drawing" r:id="rId7" imgW="3767025" imgH="700748" progId="ChemDraw.Document.6.0">
                  <p:embed/>
                </p:oleObj>
              </mc:Choice>
              <mc:Fallback>
                <p:oleObj name="CS ChemDraw Drawing" r:id="rId7" imgW="3767025" imgH="70074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54351"/>
                        <a:ext cx="51117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D2FA267-62AB-4B66-8A7F-967A59BF86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9067EA-911D-461E-BD0B-C24FDE44A57C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F551D2B1-F089-43CE-BC19-6861035C1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096B9-1C87-4B96-9818-D2D4A499BD77}" type="slidenum">
              <a:rPr lang="en-US" altLang="zh-CN"/>
              <a:pPr/>
              <a:t>19</a:t>
            </a:fld>
            <a:endParaRPr lang="en-US" altLang="zh-CN"/>
          </a:p>
        </p:txBody>
      </p:sp>
      <p:graphicFrame>
        <p:nvGraphicFramePr>
          <p:cNvPr id="115715" name="Object 3">
            <a:extLst>
              <a:ext uri="{FF2B5EF4-FFF2-40B4-BE49-F238E27FC236}">
                <a16:creationId xmlns:a16="http://schemas.microsoft.com/office/drawing/2014/main" id="{797E4727-4AD9-4167-8B79-2228654F4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75814"/>
              </p:ext>
            </p:extLst>
          </p:nvPr>
        </p:nvGraphicFramePr>
        <p:xfrm>
          <a:off x="4387850" y="1801813"/>
          <a:ext cx="857250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7" name="Document" r:id="rId3" imgW="590400" imgH="2104920" progId="ChemWindow.Document">
                  <p:embed/>
                </p:oleObj>
              </mc:Choice>
              <mc:Fallback>
                <p:oleObj name="Document" r:id="rId3" imgW="590400" imgH="2104920" progId="ChemWindow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1801813"/>
                        <a:ext cx="857250" cy="305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>
            <a:extLst>
              <a:ext uri="{FF2B5EF4-FFF2-40B4-BE49-F238E27FC236}">
                <a16:creationId xmlns:a16="http://schemas.microsoft.com/office/drawing/2014/main" id="{CD427207-F77E-437C-9BAC-39B04761D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81784"/>
              </p:ext>
            </p:extLst>
          </p:nvPr>
        </p:nvGraphicFramePr>
        <p:xfrm>
          <a:off x="5265738" y="1817688"/>
          <a:ext cx="3001962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8" name="Document" r:id="rId5" imgW="2124000" imgH="2095560" progId="ChemWindow.Document">
                  <p:embed/>
                </p:oleObj>
              </mc:Choice>
              <mc:Fallback>
                <p:oleObj name="Document" r:id="rId5" imgW="2124000" imgH="2095560" progId="ChemWindow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817688"/>
                        <a:ext cx="3001962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>
            <a:extLst>
              <a:ext uri="{FF2B5EF4-FFF2-40B4-BE49-F238E27FC236}">
                <a16:creationId xmlns:a16="http://schemas.microsoft.com/office/drawing/2014/main" id="{55E5834B-E2A6-40C4-890D-827855DB2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22503"/>
              </p:ext>
            </p:extLst>
          </p:nvPr>
        </p:nvGraphicFramePr>
        <p:xfrm>
          <a:off x="1403350" y="1738313"/>
          <a:ext cx="2933700" cy="304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9" name="Document" r:id="rId7" imgW="2133720" imgH="2219400" progId="ChemWindow.Document">
                  <p:embed/>
                </p:oleObj>
              </mc:Choice>
              <mc:Fallback>
                <p:oleObj name="Document" r:id="rId7" imgW="2133720" imgH="2219400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38313"/>
                        <a:ext cx="2933700" cy="304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>
            <a:extLst>
              <a:ext uri="{FF2B5EF4-FFF2-40B4-BE49-F238E27FC236}">
                <a16:creationId xmlns:a16="http://schemas.microsoft.com/office/drawing/2014/main" id="{2D30A31A-19A0-47A2-8046-53D2CA766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77422"/>
              </p:ext>
            </p:extLst>
          </p:nvPr>
        </p:nvGraphicFramePr>
        <p:xfrm>
          <a:off x="311150" y="1689100"/>
          <a:ext cx="307657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0" name="Document" r:id="rId9" imgW="2104920" imgH="1314360" progId="ChemWindow.Document">
                  <p:embed/>
                </p:oleObj>
              </mc:Choice>
              <mc:Fallback>
                <p:oleObj name="Document" r:id="rId9" imgW="2104920" imgH="1314360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1689100"/>
                        <a:ext cx="3076575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>
            <a:extLst>
              <a:ext uri="{FF2B5EF4-FFF2-40B4-BE49-F238E27FC236}">
                <a16:creationId xmlns:a16="http://schemas.microsoft.com/office/drawing/2014/main" id="{5C3E7368-962E-423D-AB72-AAE9BF9C3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54131"/>
              </p:ext>
            </p:extLst>
          </p:nvPr>
        </p:nvGraphicFramePr>
        <p:xfrm>
          <a:off x="323850" y="5229200"/>
          <a:ext cx="40592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1" name="Document" r:id="rId11" imgW="2486160" imgH="343080" progId="ChemWindow.Document">
                  <p:embed/>
                </p:oleObj>
              </mc:Choice>
              <mc:Fallback>
                <p:oleObj name="Document" r:id="rId11" imgW="2486160" imgH="343080" progId="ChemWindow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29200"/>
                        <a:ext cx="40592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Rectangle 9">
            <a:extLst>
              <a:ext uri="{FF2B5EF4-FFF2-40B4-BE49-F238E27FC236}">
                <a16:creationId xmlns:a16="http://schemas.microsoft.com/office/drawing/2014/main" id="{D70BF55F-A874-4E56-BC19-BAF4AC545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765175"/>
            <a:ext cx="277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C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卤代反应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A4C4574-F05F-4753-BEB5-C4ED42F6DC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BF24A-8EA4-4F57-9C11-881D32B340EA}" type="datetime11">
              <a:rPr lang="zh-CN" altLang="en-US" smtClean="0"/>
              <a:t>12:34:10</a:t>
            </a:fld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2849B929-80FF-43D6-8059-52C5FD024670}"/>
              </a:ext>
            </a:extLst>
          </p:cNvPr>
          <p:cNvCxnSpPr/>
          <p:nvPr/>
        </p:nvCxnSpPr>
        <p:spPr>
          <a:xfrm flipV="1">
            <a:off x="2051720" y="4653136"/>
            <a:ext cx="1512168" cy="5760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53E5F68A-1023-4084-A371-5DA48793B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6C4B-E0A1-49E6-BA5E-902567F6A38B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95276" name="Rectangle 44">
            <a:extLst>
              <a:ext uri="{FF2B5EF4-FFF2-40B4-BE49-F238E27FC236}">
                <a16:creationId xmlns:a16="http://schemas.microsoft.com/office/drawing/2014/main" id="{FB9D0074-6D6B-486F-B40E-98B78BCA7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96" y="1007200"/>
            <a:ext cx="8641208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具有一定芳香性的、成环原子除碳原子以外，还有其它原子的环状化合物。常见的杂原子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S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，也可出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Si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95277" name="Rectangle 45">
            <a:extLst>
              <a:ext uri="{FF2B5EF4-FFF2-40B4-BE49-F238E27FC236}">
                <a16:creationId xmlns:a16="http://schemas.microsoft.com/office/drawing/2014/main" id="{DF828180-436D-4FF9-ADF4-98CD4B2B1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06" y="379512"/>
            <a:ext cx="294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杂环化合物的涵义：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01D530D2-E85C-44DC-A833-365279A26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85877"/>
            <a:ext cx="7696200" cy="547688"/>
          </a:xfrm>
          <a:prstGeom prst="rect">
            <a:avLst/>
          </a:prstGeom>
          <a:solidFill>
            <a:srgbClr val="FF99CC">
              <a:alpha val="12000"/>
            </a:srgbClr>
          </a:solidFill>
          <a:ln w="28575">
            <a:solidFill>
              <a:srgbClr val="FF99CC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由</a:t>
            </a:r>
            <a:r>
              <a:rPr lang="en-US" altLang="zh-CN" sz="2000" b="1">
                <a:solidFill>
                  <a:srgbClr val="0F6FC6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原子和至少一个其它原子</a:t>
            </a:r>
            <a:r>
              <a:rPr lang="zh-CN" altLang="en-US" sz="2800" b="1">
                <a:solidFill>
                  <a:srgbClr val="0F6FC6"/>
                </a:solidFill>
                <a:ea typeface="黑体" panose="02010609060101010101" pitchFamily="49" charset="-122"/>
              </a:rPr>
              <a:t>（</a:t>
            </a: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如</a:t>
            </a:r>
            <a:r>
              <a:rPr lang="en-US" altLang="zh-CN" sz="2000" b="1">
                <a:solidFill>
                  <a:srgbClr val="0F6FC6"/>
                </a:solidFill>
                <a:ea typeface="黑体" panose="02010609060101010101" pitchFamily="49" charset="-122"/>
              </a:rPr>
              <a:t>: O</a:t>
            </a: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000" b="1">
                <a:solidFill>
                  <a:srgbClr val="0F6FC6"/>
                </a:solidFill>
                <a:ea typeface="黑体" panose="02010609060101010101" pitchFamily="49" charset="-122"/>
              </a:rPr>
              <a:t>S</a:t>
            </a: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、</a:t>
            </a:r>
            <a:r>
              <a:rPr lang="en-US" altLang="zh-CN" sz="2000" b="1">
                <a:solidFill>
                  <a:srgbClr val="0F6FC6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等</a:t>
            </a:r>
            <a:r>
              <a:rPr lang="zh-CN" altLang="en-US" sz="2800" b="1">
                <a:solidFill>
                  <a:srgbClr val="0F6FC6"/>
                </a:solidFill>
                <a:ea typeface="黑体" panose="02010609060101010101" pitchFamily="49" charset="-122"/>
              </a:rPr>
              <a:t>）</a:t>
            </a:r>
            <a:r>
              <a:rPr lang="zh-CN" altLang="en-US" sz="2000" b="1">
                <a:solidFill>
                  <a:srgbClr val="0F6FC6"/>
                </a:solidFill>
                <a:ea typeface="黑体" panose="02010609060101010101" pitchFamily="49" charset="-122"/>
              </a:rPr>
              <a:t>所组成的环。</a:t>
            </a: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id="{BBFBB45E-34BC-4F59-B2B8-BB12C34A3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274965"/>
            <a:ext cx="2503488" cy="392112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  <a:ea typeface="黑体" panose="02010609060101010101" pitchFamily="49" charset="-122"/>
              </a:rPr>
              <a:t>杂原子</a:t>
            </a:r>
            <a:r>
              <a: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</a:rPr>
              <a:t>（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</a:rPr>
              <a:t>Hetroatom</a:t>
            </a:r>
            <a:r>
              <a: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</a:rPr>
              <a:t>）</a:t>
            </a:r>
          </a:p>
        </p:txBody>
      </p:sp>
      <p:sp>
        <p:nvSpPr>
          <p:cNvPr id="19" name="Text Box 12">
            <a:extLst>
              <a:ext uri="{FF2B5EF4-FFF2-40B4-BE49-F238E27FC236}">
                <a16:creationId xmlns:a16="http://schemas.microsoft.com/office/drawing/2014/main" id="{5F6AEE7E-2BB7-4690-B1A3-3F1D3AC48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209877"/>
            <a:ext cx="2286000" cy="395288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  <a:ea typeface="黑体" panose="02010609060101010101" pitchFamily="49" charset="-122"/>
              </a:rPr>
              <a:t>杂环</a:t>
            </a:r>
            <a:r>
              <a: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</a:rPr>
              <a:t> （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</a:rPr>
              <a:t>Hetrocycle</a:t>
            </a:r>
            <a:r>
              <a: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srgbClr val="0F6FC6"/>
                </a:solidFill>
                <a:effectLst/>
                <a:uLnTx/>
                <a:uFillTx/>
              </a:rPr>
              <a:t>）</a:t>
            </a:r>
          </a:p>
        </p:txBody>
      </p:sp>
      <p:sp>
        <p:nvSpPr>
          <p:cNvPr id="20" name="Text Box 58">
            <a:extLst>
              <a:ext uri="{FF2B5EF4-FFF2-40B4-BE49-F238E27FC236}">
                <a16:creationId xmlns:a16="http://schemas.microsoft.com/office/drawing/2014/main" id="{60D1C468-A091-4714-BFCA-2BAEF67D3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085677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04617B"/>
                </a:solidFill>
                <a:ea typeface="黑体" panose="02010609060101010101" pitchFamily="49" charset="-122"/>
              </a:rPr>
              <a:t>杂环化合物</a:t>
            </a:r>
          </a:p>
        </p:txBody>
      </p:sp>
      <p:sp>
        <p:nvSpPr>
          <p:cNvPr id="21" name="AutoShape 60">
            <a:extLst>
              <a:ext uri="{FF2B5EF4-FFF2-40B4-BE49-F238E27FC236}">
                <a16:creationId xmlns:a16="http://schemas.microsoft.com/office/drawing/2014/main" id="{6C2F997F-B730-485C-93D9-83E5E4E6E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771477"/>
            <a:ext cx="685800" cy="685800"/>
          </a:xfrm>
          <a:prstGeom prst="upDownArrow">
            <a:avLst>
              <a:gd name="adj1" fmla="val 50000"/>
              <a:gd name="adj2" fmla="val 20000"/>
            </a:avLst>
          </a:prstGeom>
          <a:gradFill rotWithShape="1">
            <a:gsLst>
              <a:gs pos="0">
                <a:srgbClr val="85DFD0"/>
              </a:gs>
              <a:gs pos="100000">
                <a:srgbClr val="FFFFFF"/>
              </a:gs>
            </a:gsLst>
            <a:lin ang="5400000" scaled="1"/>
          </a:gradFill>
          <a:ln w="44450">
            <a:solidFill>
              <a:srgbClr val="85DFD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2" name="Line 61">
            <a:extLst>
              <a:ext uri="{FF2B5EF4-FFF2-40B4-BE49-F238E27FC236}">
                <a16:creationId xmlns:a16="http://schemas.microsoft.com/office/drawing/2014/main" id="{D58F311B-4EBA-41FB-8068-664062E39E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9000" y="4131965"/>
            <a:ext cx="1524000" cy="1143000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3" name="Line 62">
            <a:extLst>
              <a:ext uri="{FF2B5EF4-FFF2-40B4-BE49-F238E27FC236}">
                <a16:creationId xmlns:a16="http://schemas.microsoft.com/office/drawing/2014/main" id="{63FABD6D-2B08-42D5-8B99-651E136ABF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4143077"/>
            <a:ext cx="838200" cy="1066800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4" name="Text Box 63">
            <a:extLst>
              <a:ext uri="{FF2B5EF4-FFF2-40B4-BE49-F238E27FC236}">
                <a16:creationId xmlns:a16="http://schemas.microsoft.com/office/drawing/2014/main" id="{53213E51-2EED-45CA-AAC8-DB422AF72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200477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4617B"/>
                </a:solidFill>
                <a:ea typeface="黑体" panose="02010609060101010101" pitchFamily="49" charset="-122"/>
              </a:rPr>
              <a:t>通常具有芳香性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4EBADEF-34CA-4768-B782-B5839FACAB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732A45-29AF-451A-991B-0CFA9B144A44}" type="datetime11">
              <a:rPr lang="zh-CN" altLang="en-US" smtClean="0"/>
              <a:t>12:34: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4762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95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7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4" name="Object 8">
            <a:extLst>
              <a:ext uri="{FF2B5EF4-FFF2-40B4-BE49-F238E27FC236}">
                <a16:creationId xmlns:a16="http://schemas.microsoft.com/office/drawing/2014/main" id="{B0C25580-9406-426B-9323-A5AB1652C05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484438" y="1844675"/>
          <a:ext cx="36845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7" name="CS ChemDraw Drawing" r:id="rId3" imgW="2854085" imgH="789016" progId="ChemDraw.Document.6.0">
                  <p:embed/>
                </p:oleObj>
              </mc:Choice>
              <mc:Fallback>
                <p:oleObj name="CS ChemDraw Drawing" r:id="rId3" imgW="2854085" imgH="78901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44675"/>
                        <a:ext cx="36845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>
            <a:extLst>
              <a:ext uri="{FF2B5EF4-FFF2-40B4-BE49-F238E27FC236}">
                <a16:creationId xmlns:a16="http://schemas.microsoft.com/office/drawing/2014/main" id="{E2FBDD31-91D8-49F8-B070-4B4B38E7F2C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5875" y="2997200"/>
          <a:ext cx="37353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8" name="CS ChemDraw Drawing" r:id="rId5" imgW="2890527" imgH="790635" progId="ChemDraw.Document.6.0">
                  <p:embed/>
                </p:oleObj>
              </mc:Choice>
              <mc:Fallback>
                <p:oleObj name="CS ChemDraw Drawing" r:id="rId5" imgW="2890527" imgH="790635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97200"/>
                        <a:ext cx="37353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14">
            <a:extLst>
              <a:ext uri="{FF2B5EF4-FFF2-40B4-BE49-F238E27FC236}">
                <a16:creationId xmlns:a16="http://schemas.microsoft.com/office/drawing/2014/main" id="{44FD1136-C226-40C0-8A98-57DFF132191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4221163"/>
          <a:ext cx="37449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9" name="CS ChemDraw Drawing" r:id="rId7" imgW="2898085" imgH="789016" progId="ChemDraw.Document.6.0">
                  <p:embed/>
                </p:oleObj>
              </mc:Choice>
              <mc:Fallback>
                <p:oleObj name="CS ChemDraw Drawing" r:id="rId7" imgW="2898085" imgH="789016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21163"/>
                        <a:ext cx="37449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7">
            <a:extLst>
              <a:ext uri="{FF2B5EF4-FFF2-40B4-BE49-F238E27FC236}">
                <a16:creationId xmlns:a16="http://schemas.microsoft.com/office/drawing/2014/main" id="{9E55A426-A6C9-427F-9D3A-AAC26B048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D8D87-C849-457F-9DB3-E16BE4286D9C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16743" name="Rectangle 7">
            <a:extLst>
              <a:ext uri="{FF2B5EF4-FFF2-40B4-BE49-F238E27FC236}">
                <a16:creationId xmlns:a16="http://schemas.microsoft.com/office/drawing/2014/main" id="{59AAD9AE-167C-4BC2-9DF2-056AC0829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81075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主要是酰基化反应，烷基化反应得到混合物。</a:t>
            </a:r>
          </a:p>
        </p:txBody>
      </p:sp>
      <p:sp>
        <p:nvSpPr>
          <p:cNvPr id="116746" name="Rectangle 10">
            <a:extLst>
              <a:ext uri="{FF2B5EF4-FFF2-40B4-BE49-F238E27FC236}">
                <a16:creationId xmlns:a16="http://schemas.microsoft.com/office/drawing/2014/main" id="{4369E033-613F-47FD-B30A-00638DC26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1788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Arial" panose="020B0604020202020204" pitchFamily="34" charset="0"/>
              </a:rPr>
              <a:t>D. Friedel-Crafts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Arial" panose="020B0604020202020204" pitchFamily="34" charset="0"/>
              </a:rPr>
              <a:t>反应</a:t>
            </a:r>
          </a:p>
        </p:txBody>
      </p:sp>
      <p:sp>
        <p:nvSpPr>
          <p:cNvPr id="116753" name="Rectangle 17">
            <a:extLst>
              <a:ext uri="{FF2B5EF4-FFF2-40B4-BE49-F238E27FC236}">
                <a16:creationId xmlns:a16="http://schemas.microsoft.com/office/drawing/2014/main" id="{FA23E840-846B-45B6-B9A3-B72A48DCD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245100"/>
            <a:ext cx="77041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/>
              <a:t>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结论：五元杂环化合物的亲电取代反应活性高，所以，一般选用弱的亲电试剂、在低温条件下、采用溶剂稀释时反应，以防止五元杂环化合物氧化或聚合。</a:t>
            </a:r>
            <a:r>
              <a:rPr kumimoji="1" lang="zh-CN" altLang="en-US"/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496492A-E58C-4182-ADC8-0BBC6D354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68D2-CB6D-4FE9-8BAC-C8AA5E037329}" type="datetime11">
              <a:rPr lang="zh-CN" altLang="en-US" smtClean="0"/>
              <a:t>12:34:10</a:t>
            </a:fld>
            <a:endParaRPr lang="en-US" altLang="zh-CN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/>
      <p:bldP spid="116746" grpId="0"/>
      <p:bldP spid="1167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8" name="Object 6">
            <a:extLst>
              <a:ext uri="{FF2B5EF4-FFF2-40B4-BE49-F238E27FC236}">
                <a16:creationId xmlns:a16="http://schemas.microsoft.com/office/drawing/2014/main" id="{11FDA2FD-8DA5-4BC7-A394-8038FC3F8300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619250" y="1341438"/>
          <a:ext cx="58356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0" name="CS ChemDraw Drawing" r:id="rId3" imgW="4242391" imgH="1308638" progId="ChemDraw.Document.6.0">
                  <p:embed/>
                </p:oleObj>
              </mc:Choice>
              <mc:Fallback>
                <p:oleObj name="CS ChemDraw Drawing" r:id="rId3" imgW="4242391" imgH="130863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341438"/>
                        <a:ext cx="583565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>
            <a:extLst>
              <a:ext uri="{FF2B5EF4-FFF2-40B4-BE49-F238E27FC236}">
                <a16:creationId xmlns:a16="http://schemas.microsoft.com/office/drawing/2014/main" id="{61F7F400-0C35-4D09-8225-9E542A304A9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92275" y="3141663"/>
          <a:ext cx="58372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1" name="CS ChemDraw Drawing" r:id="rId5" imgW="4254808" imgH="714244" progId="ChemDraw.Document.6.0">
                  <p:embed/>
                </p:oleObj>
              </mc:Choice>
              <mc:Fallback>
                <p:oleObj name="CS ChemDraw Drawing" r:id="rId5" imgW="4254808" imgH="71424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141663"/>
                        <a:ext cx="583723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>
            <a:extLst>
              <a:ext uri="{FF2B5EF4-FFF2-40B4-BE49-F238E27FC236}">
                <a16:creationId xmlns:a16="http://schemas.microsoft.com/office/drawing/2014/main" id="{58A1F41B-DAAE-452E-ACBB-FEBF12332A8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2275" y="4365625"/>
          <a:ext cx="58324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2" name="CS ChemDraw Drawing" r:id="rId7" imgW="4254808" imgH="834905" progId="ChemDraw.Document.6.0">
                  <p:embed/>
                </p:oleObj>
              </mc:Choice>
              <mc:Fallback>
                <p:oleObj name="CS ChemDraw Drawing" r:id="rId7" imgW="4254808" imgH="834905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65625"/>
                        <a:ext cx="583247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7">
            <a:extLst>
              <a:ext uri="{FF2B5EF4-FFF2-40B4-BE49-F238E27FC236}">
                <a16:creationId xmlns:a16="http://schemas.microsoft.com/office/drawing/2014/main" id="{F5917576-B94A-4E2B-B67A-E3BC53D10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4A8F4-C6CD-4A69-B47C-1F7EDBB1B4CA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20836" name="Rectangle 4">
            <a:extLst>
              <a:ext uri="{FF2B5EF4-FFF2-40B4-BE49-F238E27FC236}">
                <a16:creationId xmlns:a16="http://schemas.microsoft.com/office/drawing/2014/main" id="{16B628B4-62A7-49BE-928A-3E90D27E0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0350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、加成反应</a:t>
            </a:r>
          </a:p>
        </p:txBody>
      </p:sp>
      <p:sp>
        <p:nvSpPr>
          <p:cNvPr id="120837" name="Rectangle 5">
            <a:extLst>
              <a:ext uri="{FF2B5EF4-FFF2-40B4-BE49-F238E27FC236}">
                <a16:creationId xmlns:a16="http://schemas.microsoft.com/office/drawing/2014/main" id="{1C6EABDF-A84E-4937-A368-E28B185E7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08050"/>
            <a:ext cx="4640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A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亲双烯加成反应 （了解内容）</a:t>
            </a:r>
          </a:p>
        </p:txBody>
      </p:sp>
      <p:sp>
        <p:nvSpPr>
          <p:cNvPr id="120846" name="Rectangle 14">
            <a:extLst>
              <a:ext uri="{FF2B5EF4-FFF2-40B4-BE49-F238E27FC236}">
                <a16:creationId xmlns:a16="http://schemas.microsoft.com/office/drawing/2014/main" id="{0CDE5CA4-A410-4D8A-BCD3-FDF6F8BB0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589588"/>
            <a:ext cx="84836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一般认为：呋喃较易发生亲双烯加成反应，吡咯也能和活性较大的亲双烯体发生反应，噻吩不易发生反应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A5CB8BF-05A3-4FDD-BB72-17297AD8C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88A11-B564-4FAB-9500-0EF27901EBEC}" type="datetime11">
              <a:rPr lang="zh-CN" altLang="en-US" smtClean="0"/>
              <a:t>12:34: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120837" grpId="0"/>
      <p:bldP spid="1208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3909923A-8A0E-49D2-816A-CC49B640D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736B4D-5E81-443A-81A4-A3C8F17EA020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24930" name="Rectangle 2">
            <a:extLst>
              <a:ext uri="{FF2B5EF4-FFF2-40B4-BE49-F238E27FC236}">
                <a16:creationId xmlns:a16="http://schemas.microsoft.com/office/drawing/2014/main" id="{FBE8614D-060D-4734-AA36-BD5A4A4B4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3375"/>
            <a:ext cx="302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催化加氢反应</a:t>
            </a:r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A38E292E-084D-400A-8D97-C320AA544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693" y="997803"/>
            <a:ext cx="84246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      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呋喃、吡咯较易发生反应，噻吩能使催化剂中毒，在特殊催化下发生反应。</a:t>
            </a:r>
          </a:p>
        </p:txBody>
      </p:sp>
      <p:graphicFrame>
        <p:nvGraphicFramePr>
          <p:cNvPr id="124933" name="Object 5">
            <a:extLst>
              <a:ext uri="{FF2B5EF4-FFF2-40B4-BE49-F238E27FC236}">
                <a16:creationId xmlns:a16="http://schemas.microsoft.com/office/drawing/2014/main" id="{54678068-F02B-4636-BAE6-14D4ECDCA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205038"/>
          <a:ext cx="4248150" cy="339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6" name="CS ChemDraw Drawing" r:id="rId3" imgW="2610328" imgH="2087396" progId="ChemDraw.Document.6.0">
                  <p:embed/>
                </p:oleObj>
              </mc:Choice>
              <mc:Fallback>
                <p:oleObj name="CS ChemDraw Drawing" r:id="rId3" imgW="2610328" imgH="208739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05038"/>
                        <a:ext cx="4248150" cy="339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155A729-9CE6-4C1F-AFE2-2C1415E44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259B-EFA1-403D-9324-949A09ABD3B6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  <p:bldP spid="1249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7031" name="Object 55">
            <a:extLst>
              <a:ext uri="{FF2B5EF4-FFF2-40B4-BE49-F238E27FC236}">
                <a16:creationId xmlns:a16="http://schemas.microsoft.com/office/drawing/2014/main" id="{C702E19A-376B-42C0-9E9A-47BC1DF18B88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43973727"/>
              </p:ext>
            </p:extLst>
          </p:nvPr>
        </p:nvGraphicFramePr>
        <p:xfrm>
          <a:off x="2124075" y="2212975"/>
          <a:ext cx="46783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4" name="CS ChemDraw Drawing" r:id="rId3" imgW="4172476" imgH="1084593" progId="ChemDraw.Document.6.0">
                  <p:embed/>
                </p:oleObj>
              </mc:Choice>
              <mc:Fallback>
                <p:oleObj name="CS ChemDraw Drawing" r:id="rId3" imgW="4172476" imgH="1084593" progId="ChemDraw.Document.6.0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12975"/>
                        <a:ext cx="467836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3" name="Object 57">
            <a:extLst>
              <a:ext uri="{FF2B5EF4-FFF2-40B4-BE49-F238E27FC236}">
                <a16:creationId xmlns:a16="http://schemas.microsoft.com/office/drawing/2014/main" id="{1AA6CC19-C98D-4837-82D2-9051E08D5E7D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8242038"/>
              </p:ext>
            </p:extLst>
          </p:nvPr>
        </p:nvGraphicFramePr>
        <p:xfrm>
          <a:off x="1336675" y="3933056"/>
          <a:ext cx="66881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5" name="CS ChemDraw Drawing" r:id="rId5" imgW="4631106" imgH="554174" progId="ChemDraw.Document.6.0">
                  <p:embed/>
                </p:oleObj>
              </mc:Choice>
              <mc:Fallback>
                <p:oleObj name="CS ChemDraw Drawing" r:id="rId5" imgW="4631106" imgH="554174" progId="ChemDraw.Document.6.0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933056"/>
                        <a:ext cx="66881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6">
            <a:extLst>
              <a:ext uri="{FF2B5EF4-FFF2-40B4-BE49-F238E27FC236}">
                <a16:creationId xmlns:a16="http://schemas.microsoft.com/office/drawing/2014/main" id="{7874E70B-101D-4205-8A79-00E1346EC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850BA-8FE0-4481-ACBD-3EDFFC2C9FE8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26998" name="Rectangle 22">
            <a:extLst>
              <a:ext uri="{FF2B5EF4-FFF2-40B4-BE49-F238E27FC236}">
                <a16:creationId xmlns:a16="http://schemas.microsoft.com/office/drawing/2014/main" id="{1376153A-5F32-41A3-BE86-3C1C7945B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42900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康尼查罗反应</a:t>
            </a:r>
          </a:p>
        </p:txBody>
      </p:sp>
      <p:sp>
        <p:nvSpPr>
          <p:cNvPr id="127029" name="Rectangle 53">
            <a:extLst>
              <a:ext uri="{FF2B5EF4-FFF2-40B4-BE49-F238E27FC236}">
                <a16:creationId xmlns:a16="http://schemas.microsoft.com/office/drawing/2014/main" id="{44BBBEE5-DAC9-4C2F-A972-9CCA80F97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883568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糠醛（呋喃甲醛）</a:t>
            </a:r>
          </a:p>
        </p:txBody>
      </p:sp>
      <p:sp>
        <p:nvSpPr>
          <p:cNvPr id="127030" name="Rectangle 54">
            <a:extLst>
              <a:ext uri="{FF2B5EF4-FFF2-40B4-BE49-F238E27FC236}">
                <a16:creationId xmlns:a16="http://schemas.microsoft.com/office/drawing/2014/main" id="{0E84179F-7784-4F8F-898D-C3C9F7BD3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383556"/>
            <a:ext cx="80645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      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无色液体，易被空气氧化，在水中的溶解度 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9%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，可通过戊糖脱水制得。</a:t>
            </a:r>
          </a:p>
        </p:txBody>
      </p:sp>
      <p:sp>
        <p:nvSpPr>
          <p:cNvPr id="127036" name="Rectangle 60">
            <a:extLst>
              <a:ext uri="{FF2B5EF4-FFF2-40B4-BE49-F238E27FC236}">
                <a16:creationId xmlns:a16="http://schemas.microsoft.com/office/drawing/2014/main" id="{73FF4A77-AB21-4EB6-878C-F613AB108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876056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鉴别：</a:t>
            </a:r>
          </a:p>
        </p:txBody>
      </p:sp>
      <p:sp>
        <p:nvSpPr>
          <p:cNvPr id="127037" name="Rectangle 61">
            <a:extLst>
              <a:ext uri="{FF2B5EF4-FFF2-40B4-BE49-F238E27FC236}">
                <a16:creationId xmlns:a16="http://schemas.microsoft.com/office/drawing/2014/main" id="{240016E8-7686-440C-9885-7C7FC72A3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300663"/>
            <a:ext cx="809942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kumimoji="1" lang="zh-CN" altLang="en-US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托伦斯试剂：生成银镜。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kumimoji="1" lang="zh-CN" altLang="en-US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斐林试剂：生成</a:t>
            </a:r>
            <a:r>
              <a:rPr kumimoji="1" lang="zh-CN" altLang="en-US" sz="2400" b="1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红色</a:t>
            </a:r>
            <a:r>
              <a:rPr kumimoji="1" lang="zh-CN" altLang="en-US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沉淀。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3. </a:t>
            </a:r>
            <a:r>
              <a:rPr kumimoji="1" lang="zh-CN" altLang="en-US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醋酸存在下加入苯胺，显</a:t>
            </a:r>
            <a:r>
              <a:rPr kumimoji="1" lang="zh-CN" altLang="en-US" sz="2400" b="1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红色</a:t>
            </a:r>
            <a:r>
              <a:rPr kumimoji="1" lang="zh-CN" altLang="en-US" sz="2400" b="1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E8F5DD4-3D29-415F-86A5-23D7E4AED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353C7-6AC5-4521-AE70-C12193260F9F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89DD4D32-9D81-436B-871D-12597A956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0350"/>
            <a:ext cx="3809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、常见的五元杂环化合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2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2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  <p:bldP spid="127029" grpId="0"/>
      <p:bldP spid="127030" grpId="0"/>
      <p:bldP spid="127036" grpId="0"/>
      <p:bldP spid="127037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52" name="Object 8">
            <a:extLst>
              <a:ext uri="{FF2B5EF4-FFF2-40B4-BE49-F238E27FC236}">
                <a16:creationId xmlns:a16="http://schemas.microsoft.com/office/drawing/2014/main" id="{23CF9D54-9C21-4334-A605-6FDE9ECD5CFC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258888" y="3068638"/>
          <a:ext cx="2111375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8" name="CS ChemDraw Drawing" r:id="rId3" imgW="1235789" imgH="1515947" progId="ChemDraw.Document.6.0">
                  <p:embed/>
                </p:oleObj>
              </mc:Choice>
              <mc:Fallback>
                <p:oleObj name="CS ChemDraw Drawing" r:id="rId3" imgW="1235789" imgH="1515947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68638"/>
                        <a:ext cx="2111375" cy="259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>
            <a:extLst>
              <a:ext uri="{FF2B5EF4-FFF2-40B4-BE49-F238E27FC236}">
                <a16:creationId xmlns:a16="http://schemas.microsoft.com/office/drawing/2014/main" id="{A4CDFB64-7AE4-4AFC-92E8-A2FCC3C8691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500563" y="2565400"/>
          <a:ext cx="3505200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9" name="CS ChemDraw Drawing" r:id="rId5" imgW="3504912" imgH="3431666" progId="ChemDraw.Document.6.0">
                  <p:embed/>
                </p:oleObj>
              </mc:Choice>
              <mc:Fallback>
                <p:oleObj name="CS ChemDraw Drawing" r:id="rId5" imgW="3504912" imgH="343166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565400"/>
                        <a:ext cx="3505200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6">
            <a:extLst>
              <a:ext uri="{FF2B5EF4-FFF2-40B4-BE49-F238E27FC236}">
                <a16:creationId xmlns:a16="http://schemas.microsoft.com/office/drawing/2014/main" id="{80EF3E0A-378F-4162-A145-3CA6CBEB8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1F622-1078-495E-B35E-AA1034452E40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34148" name="Rectangle 4">
            <a:extLst>
              <a:ext uri="{FF2B5EF4-FFF2-40B4-BE49-F238E27FC236}">
                <a16:creationId xmlns:a16="http://schemas.microsoft.com/office/drawing/2014/main" id="{AF263762-0F83-4F0A-992A-181BE90AD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6250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卟啉化合物</a:t>
            </a:r>
          </a:p>
        </p:txBody>
      </p:sp>
      <p:sp>
        <p:nvSpPr>
          <p:cNvPr id="134149" name="Rectangle 5">
            <a:extLst>
              <a:ext uri="{FF2B5EF4-FFF2-40B4-BE49-F238E27FC236}">
                <a16:creationId xmlns:a16="http://schemas.microsoft.com/office/drawing/2014/main" id="{6410FF8C-7C8E-4EE4-A655-3E01F9219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25538"/>
            <a:ext cx="7993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      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卟啉化合物在自然界分布极为广泛：叶绿素、血红素、维生素</a:t>
            </a:r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B12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、细胞色素等都含有基本结构</a:t>
            </a:r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—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卟吩环。卟啉具有重要的生理作用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07B3B3F-04C5-405E-B373-3FBFDCD1BF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ED3E8-7CE9-46E9-8832-891AF8EF5B5C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4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20" name="Object 4">
            <a:extLst>
              <a:ext uri="{FF2B5EF4-FFF2-40B4-BE49-F238E27FC236}">
                <a16:creationId xmlns:a16="http://schemas.microsoft.com/office/drawing/2014/main" id="{E30B4443-E562-4333-BF33-C2BAE70A5CCD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392927211"/>
              </p:ext>
            </p:extLst>
          </p:nvPr>
        </p:nvGraphicFramePr>
        <p:xfrm>
          <a:off x="1209299" y="1196752"/>
          <a:ext cx="6725402" cy="4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4" name="CS ChemDraw Drawing" r:id="rId3" imgW="5028728" imgH="3338808" progId="ChemDraw.Document.6.0">
                  <p:embed/>
                </p:oleObj>
              </mc:Choice>
              <mc:Fallback>
                <p:oleObj name="CS ChemDraw Drawing" r:id="rId3" imgW="5028728" imgH="333880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299" y="1196752"/>
                        <a:ext cx="6725402" cy="4464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55C103C-EE7E-4F10-B095-8637C8169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453BB6-4B4F-4608-BEAA-8E0AEC65997A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4F867D1-D731-4DE5-B202-0DA11907A2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6BC7-21A7-463A-A38E-EBD87A7B42E6}" type="datetime11">
              <a:rPr lang="zh-CN" altLang="en-US" smtClean="0"/>
              <a:t>12:34: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71" name="Object 7">
            <a:extLst>
              <a:ext uri="{FF2B5EF4-FFF2-40B4-BE49-F238E27FC236}">
                <a16:creationId xmlns:a16="http://schemas.microsoft.com/office/drawing/2014/main" id="{DBE399B8-B612-40F3-AF1B-EF5EA89843A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195513" y="1557338"/>
          <a:ext cx="381635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0" name="CS ChemDraw Drawing" r:id="rId3" imgW="3000393" imgH="1770494" progId="ChemDraw.Document.6.0">
                  <p:embed/>
                </p:oleObj>
              </mc:Choice>
              <mc:Fallback>
                <p:oleObj name="CS ChemDraw Drawing" r:id="rId3" imgW="3000393" imgH="177049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557338"/>
                        <a:ext cx="381635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>
            <a:extLst>
              <a:ext uri="{FF2B5EF4-FFF2-40B4-BE49-F238E27FC236}">
                <a16:creationId xmlns:a16="http://schemas.microsoft.com/office/drawing/2014/main" id="{889F729B-89A5-4409-86C4-4ED21E710C2A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24444812"/>
              </p:ext>
            </p:extLst>
          </p:nvPr>
        </p:nvGraphicFramePr>
        <p:xfrm>
          <a:off x="2401516" y="4235334"/>
          <a:ext cx="4340968" cy="241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1" name="CS ChemDraw Drawing" r:id="rId5" imgW="3954931" imgH="2197387" progId="ChemDraw.Document.6.0">
                  <p:embed/>
                </p:oleObj>
              </mc:Choice>
              <mc:Fallback>
                <p:oleObj name="CS ChemDraw Drawing" r:id="rId5" imgW="3954931" imgH="2197387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516" y="4235334"/>
                        <a:ext cx="4340968" cy="2411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>
            <a:extLst>
              <a:ext uri="{FF2B5EF4-FFF2-40B4-BE49-F238E27FC236}">
                <a16:creationId xmlns:a16="http://schemas.microsoft.com/office/drawing/2014/main" id="{04CA8863-519E-43C4-97ED-D3F8C243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540F7-7E23-4185-AD21-6705D6873123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39268" name="Rectangle 4">
            <a:extLst>
              <a:ext uri="{FF2B5EF4-FFF2-40B4-BE49-F238E27FC236}">
                <a16:creationId xmlns:a16="http://schemas.microsoft.com/office/drawing/2014/main" id="{42316298-67A5-46BC-9982-A0EC612F7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4445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" panose="02010609060101010101" pitchFamily="49" charset="-122"/>
                <a:cs typeface="Arial" panose="020B0604020202020204" pitchFamily="34" charset="0"/>
              </a:rPr>
              <a:t>四、六元杂环化合物的化学性质</a:t>
            </a:r>
          </a:p>
        </p:txBody>
      </p:sp>
      <p:sp>
        <p:nvSpPr>
          <p:cNvPr id="139269" name="Rectangle 5">
            <a:extLst>
              <a:ext uri="{FF2B5EF4-FFF2-40B4-BE49-F238E27FC236}">
                <a16:creationId xmlns:a16="http://schemas.microsoft.com/office/drawing/2014/main" id="{0ED19717-6D5E-4213-9208-C2A9EAE0D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549275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吡啶环系的化学性质</a:t>
            </a:r>
          </a:p>
        </p:txBody>
      </p:sp>
      <p:sp>
        <p:nvSpPr>
          <p:cNvPr id="139270" name="Rectangle 6">
            <a:extLst>
              <a:ext uri="{FF2B5EF4-FFF2-40B4-BE49-F238E27FC236}">
                <a16:creationId xmlns:a16="http://schemas.microsoft.com/office/drawing/2014/main" id="{8E6EE851-CF51-491C-95B8-D3839C2B5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052513"/>
            <a:ext cx="5786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吡啶环系的碱性： </a:t>
            </a: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pK</a:t>
            </a:r>
            <a:r>
              <a:rPr kumimoji="1" lang="en-US" altLang="zh-CN" sz="2400" b="1" baseline="-25000">
                <a:ea typeface="楷体" panose="02010609060101010101" pitchFamily="49" charset="-122"/>
                <a:cs typeface="Arial" panose="020B0604020202020204" pitchFamily="34" charset="0"/>
              </a:rPr>
              <a:t>b</a:t>
            </a: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 = 8.1(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强于苯胺</a:t>
            </a: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39273" name="Rectangle 9">
            <a:extLst>
              <a:ext uri="{FF2B5EF4-FFF2-40B4-BE49-F238E27FC236}">
                <a16:creationId xmlns:a16="http://schemas.microsoft.com/office/drawing/2014/main" id="{F787AC4B-79F9-4E5D-94EC-2401DF05F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763963"/>
            <a:ext cx="389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吡啶环系氮上发生的反应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2217E53-7927-46B6-BD84-9F6A3D62AE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B1EC90-B3F3-41BB-AB9C-20C427DCB4A6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269" grpId="0"/>
      <p:bldP spid="139270" grpId="0"/>
      <p:bldP spid="13927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>
            <a:extLst>
              <a:ext uri="{FF2B5EF4-FFF2-40B4-BE49-F238E27FC236}">
                <a16:creationId xmlns:a16="http://schemas.microsoft.com/office/drawing/2014/main" id="{F6CA9302-71D9-4741-898A-C06306C04242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404726" y="1553344"/>
            <a:ext cx="8334548" cy="1371600"/>
          </a:xfrm>
          <a:effectLst/>
        </p:spPr>
        <p:txBody>
          <a:bodyPr>
            <a:noAutofit/>
          </a:bodyPr>
          <a:lstStyle/>
          <a:p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亲电取代反应活性低；</a:t>
            </a:r>
          </a:p>
          <a:p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由于</a:t>
            </a: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sp</a:t>
            </a:r>
            <a:r>
              <a:rPr lang="en-US" altLang="zh-CN" sz="2400" b="1" baseline="30000" dirty="0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杂化轨道上的电子可与水形成氢键，吡啶与水互溶。</a:t>
            </a:r>
            <a:endParaRPr lang="en-US" altLang="zh-CN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吡啶环系的亲电取代反应比苯的活性低，发生在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位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kumimoji="1" lang="zh-CN" altLang="en-US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" name="灯片编号占位符 5">
            <a:extLst>
              <a:ext uri="{FF2B5EF4-FFF2-40B4-BE49-F238E27FC236}">
                <a16:creationId xmlns:a16="http://schemas.microsoft.com/office/drawing/2014/main" id="{27AD2076-584C-4372-B764-6B018A80AA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6723F-AE04-407D-A0D9-64F896C35BC1}" type="slidenum">
              <a:rPr lang="en-US" altLang="zh-CN"/>
              <a:pPr/>
              <a:t>27</a:t>
            </a:fld>
            <a:endParaRPr lang="en-US" altLang="zh-CN"/>
          </a:p>
        </p:txBody>
      </p:sp>
      <p:graphicFrame>
        <p:nvGraphicFramePr>
          <p:cNvPr id="152580" name="Object 4">
            <a:extLst>
              <a:ext uri="{FF2B5EF4-FFF2-40B4-BE49-F238E27FC236}">
                <a16:creationId xmlns:a16="http://schemas.microsoft.com/office/drawing/2014/main" id="{A5203178-BA04-4BA8-8B13-13792D8CF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26396"/>
              </p:ext>
            </p:extLst>
          </p:nvPr>
        </p:nvGraphicFramePr>
        <p:xfrm>
          <a:off x="6322640" y="382290"/>
          <a:ext cx="2209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41" name="Document" r:id="rId3" imgW="1104840" imgH="685800" progId="ChemWindow.Document">
                  <p:embed/>
                </p:oleObj>
              </mc:Choice>
              <mc:Fallback>
                <p:oleObj name="Document" r:id="rId3" imgW="1104840" imgH="685800" progId="ChemWindow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640" y="382290"/>
                        <a:ext cx="2209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>
            <a:extLst>
              <a:ext uri="{FF2B5EF4-FFF2-40B4-BE49-F238E27FC236}">
                <a16:creationId xmlns:a16="http://schemas.microsoft.com/office/drawing/2014/main" id="{EE928091-897A-43DB-8F2C-F3BBCEB4D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95069"/>
              </p:ext>
            </p:extLst>
          </p:nvPr>
        </p:nvGraphicFramePr>
        <p:xfrm>
          <a:off x="6249615" y="166390"/>
          <a:ext cx="19050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42" name="Document" r:id="rId5" imgW="1314360" imgH="1257480" progId="ChemWindow.Document">
                  <p:embed/>
                </p:oleObj>
              </mc:Choice>
              <mc:Fallback>
                <p:oleObj name="Document" r:id="rId5" imgW="1314360" imgH="1257480" progId="ChemWindow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615" y="166390"/>
                        <a:ext cx="190500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Text Box 8">
            <a:extLst>
              <a:ext uri="{FF2B5EF4-FFF2-40B4-BE49-F238E27FC236}">
                <a16:creationId xmlns:a16="http://schemas.microsoft.com/office/drawing/2014/main" id="{E51A0AA0-28B3-482B-9276-FAF622087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8927" y="121731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</a:t>
            </a:r>
            <a:endParaRPr kumimoji="1" lang="en-US" altLang="zh-CN" sz="2400" b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52585" name="Text Box 9">
            <a:extLst>
              <a:ext uri="{FF2B5EF4-FFF2-40B4-BE49-F238E27FC236}">
                <a16:creationId xmlns:a16="http://schemas.microsoft.com/office/drawing/2014/main" id="{BA71D9A9-60F4-483E-96B8-D81494920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527" y="114111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</a:t>
            </a:r>
            <a:endParaRPr kumimoji="1" lang="en-US" altLang="zh-CN" sz="2400" b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52586" name="Text Box 10">
            <a:extLst>
              <a:ext uri="{FF2B5EF4-FFF2-40B4-BE49-F238E27FC236}">
                <a16:creationId xmlns:a16="http://schemas.microsoft.com/office/drawing/2014/main" id="{146BDA86-ACDA-4005-9CD5-FF4E1AF56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5927" y="83631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</a:t>
            </a:r>
            <a:endParaRPr kumimoji="1" lang="en-US" altLang="zh-CN" sz="2400" b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52591" name="Rectangle 15">
            <a:extLst>
              <a:ext uri="{FF2B5EF4-FFF2-40B4-BE49-F238E27FC236}">
                <a16:creationId xmlns:a16="http://schemas.microsoft.com/office/drawing/2014/main" id="{F328A8D0-9D5D-4778-BC40-2F3B0DB98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49275"/>
            <a:ext cx="389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3.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吡啶环系的亲电取代反应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00BEA85-0C4B-4D54-B5B0-D3C971669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152B5-4030-479A-87E3-564E6F7BF9C8}" type="datetime11">
              <a:rPr lang="zh-CN" altLang="en-US" smtClean="0"/>
              <a:t>12:34:10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FC931E7-2F1D-40C5-8406-3676EA53BE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1760" y="2852936"/>
            <a:ext cx="4320480" cy="12961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D996D94-82A6-4DF3-8D44-BF462C6CD3E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7768" y="4149080"/>
            <a:ext cx="8748464" cy="94659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B00E6D4-DC17-4DC9-A4A3-88D08328B4C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15061" y="5157192"/>
            <a:ext cx="1877219" cy="38983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9E8B5EC-2917-4298-AE13-755C127224A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65821" y="5514135"/>
            <a:ext cx="5412358" cy="1299241"/>
          </a:xfrm>
          <a:prstGeom prst="rect">
            <a:avLst/>
          </a:prstGeom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 autoUpdateAnimBg="0"/>
      <p:bldP spid="152584" grpId="0" autoUpdateAnimBg="0"/>
      <p:bldP spid="152585" grpId="0" autoUpdateAnimBg="0"/>
      <p:bldP spid="152586" grpId="0" autoUpdateAnimBg="0"/>
      <p:bldP spid="15259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2F2B3943-4541-430E-A900-211F57DB362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95288" y="981075"/>
            <a:ext cx="6502400" cy="414338"/>
          </a:xfrm>
          <a:effectLst/>
        </p:spPr>
        <p:txBody>
          <a:bodyPr>
            <a:no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4. </a:t>
            </a:r>
            <a:r>
              <a:rPr kumimoji="1" lang="zh-CN" altLang="en-US" sz="2400" b="1" dirty="0">
                <a:solidFill>
                  <a:schemeClr val="tx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吡啶环系的</a:t>
            </a:r>
            <a:r>
              <a:rPr lang="zh-CN" altLang="en-US" sz="2400" b="1" dirty="0">
                <a:solidFill>
                  <a:schemeClr val="tx1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亲核取代反应</a:t>
            </a:r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1912EE64-284C-410F-99BA-8A191BB2EBAA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4971257" y="2919020"/>
            <a:ext cx="3852862" cy="1978025"/>
          </a:xfrm>
        </p:spPr>
        <p:txBody>
          <a:bodyPr>
            <a:normAutofit lnSpcReduction="10000"/>
          </a:bodyPr>
          <a:lstStyle/>
          <a:p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吡啶的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亲核取代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反应发生在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位和</a:t>
            </a:r>
            <a:r>
              <a:rPr lang="zh-CN" altLang="en-US" sz="2400" b="1" dirty="0">
                <a:solidFill>
                  <a:srgbClr val="3333FF"/>
                </a:solidFill>
                <a:ea typeface="楷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位</a:t>
            </a:r>
            <a:endParaRPr lang="en-US" altLang="zh-CN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zh-CN" altLang="en-US" sz="2400" b="1" dirty="0"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吡啶的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亲电取代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反应发生在 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位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D0C1D549-5012-4655-908E-25450747F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D2A9D-8C43-4084-81BB-567060AD9C00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153604" name="Object 4">
            <a:extLst>
              <a:ext uri="{FF2B5EF4-FFF2-40B4-BE49-F238E27FC236}">
                <a16:creationId xmlns:a16="http://schemas.microsoft.com/office/drawing/2014/main" id="{F4D128F4-0AD0-45D3-AEB9-89E76E373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989138"/>
          <a:ext cx="33782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7" name="Document" r:id="rId3" imgW="2162160" imgH="2438280" progId="ChemWindow.Document">
                  <p:embed/>
                </p:oleObj>
              </mc:Choice>
              <mc:Fallback>
                <p:oleObj name="Document" r:id="rId3" imgW="2162160" imgH="2438280" progId="ChemWindow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9138"/>
                        <a:ext cx="33782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BEE8526-F0B9-4D8D-AF22-63C541DA3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0DEC4-FDC4-4831-86D3-6CB683DE4CC6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utoUpdateAnimBg="0"/>
      <p:bldP spid="153603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39" name="Group 19">
            <a:extLst>
              <a:ext uri="{FF2B5EF4-FFF2-40B4-BE49-F238E27FC236}">
                <a16:creationId xmlns:a16="http://schemas.microsoft.com/office/drawing/2014/main" id="{953FF3C1-7FAF-4AB5-B6C9-4B7A0D0B0D23}"/>
              </a:ext>
            </a:extLst>
          </p:cNvPr>
          <p:cNvGrpSpPr>
            <a:grpSpLocks/>
          </p:cNvGrpSpPr>
          <p:nvPr/>
        </p:nvGrpSpPr>
        <p:grpSpPr bwMode="auto">
          <a:xfrm>
            <a:off x="266700" y="1154906"/>
            <a:ext cx="8610600" cy="4548188"/>
            <a:chOff x="144" y="672"/>
            <a:chExt cx="5424" cy="2865"/>
          </a:xfrm>
        </p:grpSpPr>
        <p:sp>
          <p:nvSpPr>
            <p:cNvPr id="107528" name="AutoShape 8">
              <a:extLst>
                <a:ext uri="{FF2B5EF4-FFF2-40B4-BE49-F238E27FC236}">
                  <a16:creationId xmlns:a16="http://schemas.microsoft.com/office/drawing/2014/main" id="{92FF8E68-ACE2-4BD2-A502-A5138B844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816"/>
              <a:ext cx="912" cy="240"/>
            </a:xfrm>
            <a:prstGeom prst="roundRect">
              <a:avLst>
                <a:gd name="adj" fmla="val 16667"/>
              </a:avLst>
            </a:prstGeom>
            <a:solidFill>
              <a:srgbClr val="F7FFF7"/>
            </a:solidFill>
            <a:ln w="38100">
              <a:solidFill>
                <a:srgbClr val="FFCC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9" name="AutoShape 9">
              <a:extLst>
                <a:ext uri="{FF2B5EF4-FFF2-40B4-BE49-F238E27FC236}">
                  <a16:creationId xmlns:a16="http://schemas.microsoft.com/office/drawing/2014/main" id="{46C5417D-79BD-49E5-A66F-5DA755EF0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824"/>
              <a:ext cx="912" cy="240"/>
            </a:xfrm>
            <a:prstGeom prst="roundRect">
              <a:avLst>
                <a:gd name="adj" fmla="val 16667"/>
              </a:avLst>
            </a:prstGeom>
            <a:solidFill>
              <a:srgbClr val="F7FFF7"/>
            </a:solidFill>
            <a:ln w="38100">
              <a:solidFill>
                <a:srgbClr val="FFCC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1" name="AutoShape 11">
              <a:extLst>
                <a:ext uri="{FF2B5EF4-FFF2-40B4-BE49-F238E27FC236}">
                  <a16:creationId xmlns:a16="http://schemas.microsoft.com/office/drawing/2014/main" id="{8BB4781E-313B-46C3-BA16-E6DFF416F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880"/>
              <a:ext cx="912" cy="240"/>
            </a:xfrm>
            <a:prstGeom prst="roundRect">
              <a:avLst>
                <a:gd name="adj" fmla="val 16667"/>
              </a:avLst>
            </a:prstGeom>
            <a:solidFill>
              <a:srgbClr val="F7FFF7"/>
            </a:solidFill>
            <a:ln w="38100">
              <a:solidFill>
                <a:srgbClr val="FFCC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4" name="Line 4">
              <a:extLst>
                <a:ext uri="{FF2B5EF4-FFF2-40B4-BE49-F238E27FC236}">
                  <a16:creationId xmlns:a16="http://schemas.microsoft.com/office/drawing/2014/main" id="{D83E9995-946A-41EE-A35B-E979BCD1E9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296"/>
              <a:ext cx="4416" cy="0"/>
            </a:xfrm>
            <a:prstGeom prst="line">
              <a:avLst/>
            </a:prstGeom>
            <a:noFill/>
            <a:ln w="57150">
              <a:solidFill>
                <a:srgbClr val="99CCFF"/>
              </a:solidFill>
              <a:round/>
              <a:headEnd/>
              <a:tailEnd/>
            </a:ln>
            <a:effectLst>
              <a:outerShdw dist="107763" dir="81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25" name="Line 5">
              <a:extLst>
                <a:ext uri="{FF2B5EF4-FFF2-40B4-BE49-F238E27FC236}">
                  <a16:creationId xmlns:a16="http://schemas.microsoft.com/office/drawing/2014/main" id="{4A2DDB80-B5C9-4F0F-BB3E-752D845BD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592"/>
              <a:ext cx="4416" cy="0"/>
            </a:xfrm>
            <a:prstGeom prst="line">
              <a:avLst/>
            </a:prstGeom>
            <a:noFill/>
            <a:ln w="57150">
              <a:solidFill>
                <a:srgbClr val="99CCFF"/>
              </a:solidFill>
              <a:round/>
              <a:headEnd/>
              <a:tailEnd/>
            </a:ln>
            <a:effectLst>
              <a:outerShdw dist="107763" dir="81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26" name="Text Box 6">
              <a:extLst>
                <a:ext uri="{FF2B5EF4-FFF2-40B4-BE49-F238E27FC236}">
                  <a16:creationId xmlns:a16="http://schemas.microsoft.com/office/drawing/2014/main" id="{3058B965-FCBF-47EF-8CF7-F0A6C0D70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816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0000CC"/>
                  </a:solidFill>
                </a:rPr>
                <a:t>Reaction</a:t>
              </a:r>
            </a:p>
          </p:txBody>
        </p:sp>
        <p:sp>
          <p:nvSpPr>
            <p:cNvPr id="107527" name="Text Box 7">
              <a:extLst>
                <a:ext uri="{FF2B5EF4-FFF2-40B4-BE49-F238E27FC236}">
                  <a16:creationId xmlns:a16="http://schemas.microsoft.com/office/drawing/2014/main" id="{B27F7689-1637-47D2-8D3F-B26D0822C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824"/>
              <a:ext cx="10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0000CC"/>
                  </a:solidFill>
                </a:rPr>
                <a:t>Mechanism</a:t>
              </a:r>
            </a:p>
          </p:txBody>
        </p:sp>
        <p:sp>
          <p:nvSpPr>
            <p:cNvPr id="107530" name="Text Box 10">
              <a:extLst>
                <a:ext uri="{FF2B5EF4-FFF2-40B4-BE49-F238E27FC236}">
                  <a16:creationId xmlns:a16="http://schemas.microsoft.com/office/drawing/2014/main" id="{8616477C-F35F-4046-A549-E472CB697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0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0000CC"/>
                  </a:solidFill>
                </a:rPr>
                <a:t>Reactivity</a:t>
              </a:r>
            </a:p>
          </p:txBody>
        </p:sp>
        <p:graphicFrame>
          <p:nvGraphicFramePr>
            <p:cNvPr id="107535" name="Object 15">
              <a:extLst>
                <a:ext uri="{FF2B5EF4-FFF2-40B4-BE49-F238E27FC236}">
                  <a16:creationId xmlns:a16="http://schemas.microsoft.com/office/drawing/2014/main" id="{118297A6-226D-4A19-B0C1-DB32AFAAB1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672"/>
            <a:ext cx="357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11" name="CS ChemDraw Drawing" r:id="rId3" imgW="3519360" imgH="506880" progId="ChemDraw.Document.6.0">
                    <p:embed/>
                  </p:oleObj>
                </mc:Choice>
                <mc:Fallback>
                  <p:oleObj name="CS ChemDraw Drawing" r:id="rId3" imgW="3519360" imgH="506880" progId="ChemDraw.Document.6.0">
                    <p:embed/>
                    <p:pic>
                      <p:nvPicPr>
                        <p:cNvPr id="107535" name="Object 15">
                          <a:extLst>
                            <a:ext uri="{FF2B5EF4-FFF2-40B4-BE49-F238E27FC236}">
                              <a16:creationId xmlns:a16="http://schemas.microsoft.com/office/drawing/2014/main" id="{118297A6-226D-4A19-B0C1-DB32AFAAB1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72"/>
                          <a:ext cx="357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6" name="Object 16">
              <a:extLst>
                <a:ext uri="{FF2B5EF4-FFF2-40B4-BE49-F238E27FC236}">
                  <a16:creationId xmlns:a16="http://schemas.microsoft.com/office/drawing/2014/main" id="{D31B0029-42CE-4B4B-8439-0C2D1E5EA1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6975"/>
                </p:ext>
              </p:extLst>
            </p:nvPr>
          </p:nvGraphicFramePr>
          <p:xfrm>
            <a:off x="1344" y="1584"/>
            <a:ext cx="4193" cy="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12" name="CS ChemDraw Drawing" r:id="rId5" imgW="4124520" imgH="765360" progId="ChemDraw.Document.6.0">
                    <p:embed/>
                  </p:oleObj>
                </mc:Choice>
                <mc:Fallback>
                  <p:oleObj name="CS ChemDraw Drawing" r:id="rId5" imgW="4124520" imgH="765360" progId="ChemDraw.Document.6.0">
                    <p:embed/>
                    <p:pic>
                      <p:nvPicPr>
                        <p:cNvPr id="107536" name="Object 16">
                          <a:extLst>
                            <a:ext uri="{FF2B5EF4-FFF2-40B4-BE49-F238E27FC236}">
                              <a16:creationId xmlns:a16="http://schemas.microsoft.com/office/drawing/2014/main" id="{D31B0029-42CE-4B4B-8439-0C2D1E5EA1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584"/>
                          <a:ext cx="4193" cy="7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7" name="Object 17">
              <a:extLst>
                <a:ext uri="{FF2B5EF4-FFF2-40B4-BE49-F238E27FC236}">
                  <a16:creationId xmlns:a16="http://schemas.microsoft.com/office/drawing/2014/main" id="{710D48CE-7352-4F47-A140-BD1AE0B266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832"/>
            <a:ext cx="3744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13" name="CS ChemDraw Drawing" r:id="rId7" imgW="3684240" imgH="694440" progId="ChemDraw.Document.6.0">
                    <p:embed/>
                  </p:oleObj>
                </mc:Choice>
                <mc:Fallback>
                  <p:oleObj name="CS ChemDraw Drawing" r:id="rId7" imgW="3684240" imgH="694440" progId="ChemDraw.Document.6.0">
                    <p:embed/>
                    <p:pic>
                      <p:nvPicPr>
                        <p:cNvPr id="107537" name="Object 17">
                          <a:extLst>
                            <a:ext uri="{FF2B5EF4-FFF2-40B4-BE49-F238E27FC236}">
                              <a16:creationId xmlns:a16="http://schemas.microsoft.com/office/drawing/2014/main" id="{710D48CE-7352-4F47-A140-BD1AE0B266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832"/>
                          <a:ext cx="3744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79" name="Object 47">
            <a:extLst>
              <a:ext uri="{FF2B5EF4-FFF2-40B4-BE49-F238E27FC236}">
                <a16:creationId xmlns:a16="http://schemas.microsoft.com/office/drawing/2014/main" id="{5B102AFD-B0A7-4716-AA91-C44374D83FF4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505084504"/>
              </p:ext>
            </p:extLst>
          </p:nvPr>
        </p:nvGraphicFramePr>
        <p:xfrm>
          <a:off x="1908175" y="1196752"/>
          <a:ext cx="53276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4" name="CS ChemDraw Drawing" r:id="rId3" imgW="3767025" imgH="938559" progId="ChemDraw.Document.6.0">
                  <p:embed/>
                </p:oleObj>
              </mc:Choice>
              <mc:Fallback>
                <p:oleObj name="CS ChemDraw Drawing" r:id="rId3" imgW="3767025" imgH="938559" progId="ChemDraw.Document.6.0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96752"/>
                        <a:ext cx="532765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4">
            <a:extLst>
              <a:ext uri="{FF2B5EF4-FFF2-40B4-BE49-F238E27FC236}">
                <a16:creationId xmlns:a16="http://schemas.microsoft.com/office/drawing/2014/main" id="{53E5F68A-1023-4084-A371-5DA48793B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6C4B-E0A1-49E6-BA5E-902567F6A38B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95276" name="Rectangle 44">
            <a:extLst>
              <a:ext uri="{FF2B5EF4-FFF2-40B4-BE49-F238E27FC236}">
                <a16:creationId xmlns:a16="http://schemas.microsoft.com/office/drawing/2014/main" id="{FB9D0074-6D6B-486F-B40E-98B78BCA7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188640"/>
            <a:ext cx="82804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B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二元酸酐、内酰胺、内酯虽具有环状结构和成环的杂原子，但它们在水中易水解开环。因此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不属于杂环化合物。</a:t>
            </a:r>
          </a:p>
        </p:txBody>
      </p:sp>
      <p:sp>
        <p:nvSpPr>
          <p:cNvPr id="95278" name="Rectangle 46">
            <a:extLst>
              <a:ext uri="{FF2B5EF4-FFF2-40B4-BE49-F238E27FC236}">
                <a16:creationId xmlns:a16="http://schemas.microsoft.com/office/drawing/2014/main" id="{F9472C67-1247-4323-971D-F36283B6F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18" y="3061320"/>
            <a:ext cx="8208963" cy="1377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C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天然化合物中有很大部分含有杂环结构，叶绿素、血红素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DN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RN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部分维生素、中草药中的有效成分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生物碱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抗生素、植物色素等。</a:t>
            </a:r>
          </a:p>
        </p:txBody>
      </p:sp>
      <p:graphicFrame>
        <p:nvGraphicFramePr>
          <p:cNvPr id="9" name="Object 19">
            <a:extLst>
              <a:ext uri="{FF2B5EF4-FFF2-40B4-BE49-F238E27FC236}">
                <a16:creationId xmlns:a16="http://schemas.microsoft.com/office/drawing/2014/main" id="{14B6E20A-50F8-4ED9-8080-42AC081BA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13467"/>
              </p:ext>
            </p:extLst>
          </p:nvPr>
        </p:nvGraphicFramePr>
        <p:xfrm>
          <a:off x="2062825" y="4461893"/>
          <a:ext cx="5018348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5" name="CS ChemDraw Drawing" r:id="rId5" imgW="3913711" imgH="1661187" progId="ChemDraw.Document.6.0">
                  <p:embed/>
                </p:oleObj>
              </mc:Choice>
              <mc:Fallback>
                <p:oleObj name="CS ChemDraw Drawing" r:id="rId5" imgW="3913711" imgH="1661187" progId="ChemDraw.Document.6.0">
                  <p:embed/>
                  <p:pic>
                    <p:nvPicPr>
                      <p:cNvPr id="11283" name="Object 19">
                        <a:extLst>
                          <a:ext uri="{FF2B5EF4-FFF2-40B4-BE49-F238E27FC236}">
                            <a16:creationId xmlns:a16="http://schemas.microsoft.com/office/drawing/2014/main" id="{68C9DDE4-73C9-47DA-B066-8BBC12E63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825" y="4461893"/>
                        <a:ext cx="5018348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0B3A315-3C63-411D-BE27-62EFF04C22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9A326-6EE9-48A5-8432-E95834E2BC0A}" type="datetime11">
              <a:rPr lang="zh-CN" altLang="en-US" smtClean="0"/>
              <a:t>12:34: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5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95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0EF8DCEE-8BCD-4792-9384-A53018DE8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CFC8B-B015-4064-B6F7-FFB47B667824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B02FE286-6387-4311-B116-9E6F9FCB7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2656"/>
            <a:ext cx="2691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5. </a:t>
            </a:r>
            <a:r>
              <a:rPr kumimoji="1" lang="zh-CN" altLang="en-US" sz="2400" b="1" dirty="0">
                <a:ea typeface="楷体" panose="02010609060101010101" pitchFamily="49" charset="-122"/>
                <a:cs typeface="Arial" panose="020B0604020202020204" pitchFamily="34" charset="0"/>
              </a:rPr>
              <a:t>吡啶环系的氧化</a:t>
            </a:r>
          </a:p>
        </p:txBody>
      </p:sp>
      <p:graphicFrame>
        <p:nvGraphicFramePr>
          <p:cNvPr id="145418" name="Object 10">
            <a:extLst>
              <a:ext uri="{FF2B5EF4-FFF2-40B4-BE49-F238E27FC236}">
                <a16:creationId xmlns:a16="http://schemas.microsoft.com/office/drawing/2014/main" id="{40456D4A-3871-4333-9522-CEC0AAD13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64978"/>
              </p:ext>
            </p:extLst>
          </p:nvPr>
        </p:nvGraphicFramePr>
        <p:xfrm>
          <a:off x="1475656" y="891576"/>
          <a:ext cx="4270698" cy="130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4" name="CS ChemDraw Drawing" r:id="rId3" imgW="3360224" imgH="1023858" progId="ChemDraw.Document.6.0">
                  <p:embed/>
                </p:oleObj>
              </mc:Choice>
              <mc:Fallback>
                <p:oleObj name="CS ChemDraw Drawing" r:id="rId3" imgW="3360224" imgH="102385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891576"/>
                        <a:ext cx="4270698" cy="1301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129E956-7F28-4855-A61B-6D9A4C9DC1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11BD7-48E1-4DBC-AA72-72C2BBE19159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8D48BE13-FE09-4D19-B305-0DE12369A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6628" y="1180406"/>
            <a:ext cx="1981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吡啶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N-</a:t>
            </a: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氧化物</a:t>
            </a:r>
          </a:p>
          <a:p>
            <a:pPr>
              <a:spcBef>
                <a:spcPct val="30000"/>
              </a:spcBef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氧化吡啶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EF124AB-678D-49C9-BC80-B3AC1ECEFD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1708" y="2392014"/>
            <a:ext cx="4880584" cy="273630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F4A8A6C-8C67-4535-B444-B5A7A0B85C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761" y="5356670"/>
            <a:ext cx="4112478" cy="131197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AD923C4-F60C-44E9-810F-E35E7001C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4772A-ABDD-4F83-986C-600E73F3F2F4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46441" name="Rectangle 9">
            <a:extLst>
              <a:ext uri="{FF2B5EF4-FFF2-40B4-BE49-F238E27FC236}">
                <a16:creationId xmlns:a16="http://schemas.microsoft.com/office/drawing/2014/main" id="{9FAB20B9-19F7-4511-A487-13865D653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0350"/>
            <a:ext cx="26068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6.</a:t>
            </a:r>
            <a:r>
              <a:rPr lang="zh-CN" altLang="en-US" sz="2400" b="1" dirty="0">
                <a:solidFill>
                  <a:srgbClr val="000099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吡啶环系的还原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A877B19-C81B-4756-81F3-F00DBE5403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A6432-76FD-4B90-BDA6-AD10364E4C11}" type="datetime11">
              <a:rPr lang="zh-CN" altLang="en-US" smtClean="0"/>
              <a:t>12:34:10</a:t>
            </a:fld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E52EA48-588A-4151-A45E-5BA5D1454C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896" y="1020243"/>
            <a:ext cx="6444208" cy="240875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09B4FFA-D4B2-4F75-9CC8-74D661C3C1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3231" y="3861048"/>
            <a:ext cx="6714492" cy="234829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A789DA73-4629-4A72-9D40-C51E552A7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C8977-B929-4804-85A4-82DC34E4BF0A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AF5C813A-77F0-4016-B724-44DEBF34D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333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7. 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喹啉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的化学性质</a:t>
            </a:r>
          </a:p>
        </p:txBody>
      </p:sp>
      <p:graphicFrame>
        <p:nvGraphicFramePr>
          <p:cNvPr id="148489" name="Object 9">
            <a:extLst>
              <a:ext uri="{FF2B5EF4-FFF2-40B4-BE49-F238E27FC236}">
                <a16:creationId xmlns:a16="http://schemas.microsoft.com/office/drawing/2014/main" id="{F62DDDDE-D5CE-4831-8A4A-FD0B89900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734050"/>
          <a:ext cx="60499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6" name="CS ChemDraw Drawing" r:id="rId3" imgW="5007403" imgH="674834" progId="ChemDraw.Document.6.0">
                  <p:embed/>
                </p:oleObj>
              </mc:Choice>
              <mc:Fallback>
                <p:oleObj name="CS ChemDraw Drawing" r:id="rId3" imgW="5007403" imgH="674834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734050"/>
                        <a:ext cx="604996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>
            <a:extLst>
              <a:ext uri="{FF2B5EF4-FFF2-40B4-BE49-F238E27FC236}">
                <a16:creationId xmlns:a16="http://schemas.microsoft.com/office/drawing/2014/main" id="{96488786-8A5D-4F5F-970B-AF1426A2F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836613"/>
          <a:ext cx="70580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7" name="CS ChemDraw Drawing" r:id="rId5" imgW="5300019" imgH="923173" progId="ChemDraw.Document.6.0">
                  <p:embed/>
                </p:oleObj>
              </mc:Choice>
              <mc:Fallback>
                <p:oleObj name="CS ChemDraw Drawing" r:id="rId5" imgW="5300019" imgH="92317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36613"/>
                        <a:ext cx="705802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2" name="Object 12">
            <a:extLst>
              <a:ext uri="{FF2B5EF4-FFF2-40B4-BE49-F238E27FC236}">
                <a16:creationId xmlns:a16="http://schemas.microsoft.com/office/drawing/2014/main" id="{A99F95C5-30EA-4453-B472-F4434ECE2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060575"/>
          <a:ext cx="6624638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8" name="CS ChemDraw Drawing" r:id="rId7" imgW="6104713" imgH="3250270" progId="ChemDraw.Document.6.0">
                  <p:embed/>
                </p:oleObj>
              </mc:Choice>
              <mc:Fallback>
                <p:oleObj name="CS ChemDraw Drawing" r:id="rId7" imgW="6104713" imgH="325027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060575"/>
                        <a:ext cx="6624638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6BA9311-10C6-42F8-AAAC-FD8022591B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63B59-2F9A-4B33-88AE-DFD0E23F998E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94EED84B-362E-436D-8C1F-A44BB77BC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8E8EB-B72A-4962-81EB-1CBECA059959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670AA6B-755C-465C-942A-83CCF8EDAB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9BACF2-62EE-44B3-90F1-9083B508CF69}" type="datetime11">
              <a:rPr lang="zh-CN" altLang="en-US" smtClean="0"/>
              <a:t>12:34:10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E06AA32-C358-4ABC-8EB2-EADFDB674D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3717032"/>
            <a:ext cx="6714492" cy="23482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AA4B61B-BF08-4726-A1CB-D0C770021B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7709" y="1052736"/>
            <a:ext cx="5868581" cy="1872208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03" name="Object 7">
            <a:extLst>
              <a:ext uri="{FF2B5EF4-FFF2-40B4-BE49-F238E27FC236}">
                <a16:creationId xmlns:a16="http://schemas.microsoft.com/office/drawing/2014/main" id="{B582E8C1-FDA9-4DAA-827C-4A35E556FB0E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989263" y="620713"/>
          <a:ext cx="20859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8" name="CS ChemDraw Drawing" r:id="rId3" imgW="1720333" imgH="657828" progId="ChemDraw.Document.6.0">
                  <p:embed/>
                </p:oleObj>
              </mc:Choice>
              <mc:Fallback>
                <p:oleObj name="CS ChemDraw Drawing" r:id="rId3" imgW="1720333" imgH="65782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620713"/>
                        <a:ext cx="20859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>
            <a:extLst>
              <a:ext uri="{FF2B5EF4-FFF2-40B4-BE49-F238E27FC236}">
                <a16:creationId xmlns:a16="http://schemas.microsoft.com/office/drawing/2014/main" id="{B8159C12-5BA5-4B69-9AF0-E4D4120F920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79613" y="2636838"/>
          <a:ext cx="47529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9" name="CS ChemDraw Drawing" r:id="rId5" imgW="4183004" imgH="1214161" progId="ChemDraw.Document.6.0">
                  <p:embed/>
                </p:oleObj>
              </mc:Choice>
              <mc:Fallback>
                <p:oleObj name="CS ChemDraw Drawing" r:id="rId5" imgW="4183004" imgH="121416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36838"/>
                        <a:ext cx="475297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8" name="Object 12">
            <a:extLst>
              <a:ext uri="{FF2B5EF4-FFF2-40B4-BE49-F238E27FC236}">
                <a16:creationId xmlns:a16="http://schemas.microsoft.com/office/drawing/2014/main" id="{892E61F0-35E5-469E-A233-26CB1FC2E58A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4210459"/>
              </p:ext>
            </p:extLst>
          </p:nvPr>
        </p:nvGraphicFramePr>
        <p:xfrm>
          <a:off x="1476375" y="4077072"/>
          <a:ext cx="52927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0" name="CS ChemDraw Drawing" r:id="rId7" imgW="4757438" imgH="1212812" progId="ChemDraw.Document.6.0">
                  <p:embed/>
                </p:oleObj>
              </mc:Choice>
              <mc:Fallback>
                <p:oleObj name="CS ChemDraw Drawing" r:id="rId7" imgW="4757438" imgH="1212812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7072"/>
                        <a:ext cx="52927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1" name="Object 15">
            <a:extLst>
              <a:ext uri="{FF2B5EF4-FFF2-40B4-BE49-F238E27FC236}">
                <a16:creationId xmlns:a16="http://schemas.microsoft.com/office/drawing/2014/main" id="{B7F5CE21-ADD9-44E3-A77E-727A1275C421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796544759"/>
              </p:ext>
            </p:extLst>
          </p:nvPr>
        </p:nvGraphicFramePr>
        <p:xfrm>
          <a:off x="1477963" y="5443910"/>
          <a:ext cx="55403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1" name="CS ChemDraw Drawing" r:id="rId9" imgW="4922102" imgH="1214431" progId="ChemDraw.Document.6.0">
                  <p:embed/>
                </p:oleObj>
              </mc:Choice>
              <mc:Fallback>
                <p:oleObj name="CS ChemDraw Drawing" r:id="rId9" imgW="4922102" imgH="1214431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5443910"/>
                        <a:ext cx="554037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8">
            <a:extLst>
              <a:ext uri="{FF2B5EF4-FFF2-40B4-BE49-F238E27FC236}">
                <a16:creationId xmlns:a16="http://schemas.microsoft.com/office/drawing/2014/main" id="{09D3B263-B0E6-4B48-A8AF-FFDE6A192E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4C0DE-DBD5-4BF8-94A4-6397B34A3E9E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57700" name="Rectangle 4">
            <a:extLst>
              <a:ext uri="{FF2B5EF4-FFF2-40B4-BE49-F238E27FC236}">
                <a16:creationId xmlns:a16="http://schemas.microsoft.com/office/drawing/2014/main" id="{D617CBDD-5967-404D-96F7-EE638960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44450"/>
            <a:ext cx="4392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楷体" panose="02010609060101010101" pitchFamily="49" charset="-122"/>
                <a:cs typeface="Arial" panose="020B0604020202020204" pitchFamily="34" charset="0"/>
              </a:rPr>
              <a:t>五、其它杂环化合物</a:t>
            </a:r>
          </a:p>
        </p:txBody>
      </p:sp>
      <p:sp>
        <p:nvSpPr>
          <p:cNvPr id="157701" name="Rectangle 5">
            <a:extLst>
              <a:ext uri="{FF2B5EF4-FFF2-40B4-BE49-F238E27FC236}">
                <a16:creationId xmlns:a16="http://schemas.microsoft.com/office/drawing/2014/main" id="{9EBF8A0E-6166-4AF6-8332-A574079AD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06525"/>
            <a:ext cx="8208963" cy="123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 dirty="0">
                <a:ea typeface="楷体" panose="02010609060101010101" pitchFamily="49" charset="-122"/>
                <a:cs typeface="Arial" panose="020B0604020202020204" pitchFamily="34" charset="0"/>
              </a:rPr>
              <a:t>     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具有弱碱性，嘧啶环本身不存在于自然界。但其衍生物广泛分布于动植物体内。是组成核酸的重要部分，嘧啶的羟基、氨基衍生物在核酸内称为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碱基。有三种形式：</a:t>
            </a:r>
          </a:p>
        </p:txBody>
      </p:sp>
      <p:sp>
        <p:nvSpPr>
          <p:cNvPr id="157702" name="Rectangle 6">
            <a:extLst>
              <a:ext uri="{FF2B5EF4-FFF2-40B4-BE49-F238E27FC236}">
                <a16:creationId xmlns:a16="http://schemas.microsoft.com/office/drawing/2014/main" id="{FCB63E9C-8300-4A9E-A002-AABCC69E2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620713"/>
            <a:ext cx="1135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1. 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嘧啶</a:t>
            </a:r>
            <a:endParaRPr kumimoji="1"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D803714-B911-46D6-ACF1-C919358154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0AEF5-2E8D-44A1-8CFA-4EB75E6142EB}" type="datetime11">
              <a:rPr lang="zh-CN" altLang="en-US" smtClean="0"/>
              <a:t>12:34: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/>
      <p:bldP spid="157701" grpId="0"/>
      <p:bldP spid="15770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8" name="Object 8">
            <a:extLst>
              <a:ext uri="{FF2B5EF4-FFF2-40B4-BE49-F238E27FC236}">
                <a16:creationId xmlns:a16="http://schemas.microsoft.com/office/drawing/2014/main" id="{3DA445AD-EB42-43A0-A37E-68FA964F3AD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555875" y="476250"/>
          <a:ext cx="374491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7" name="CS ChemDraw Drawing" r:id="rId3" imgW="2942355" imgH="1253841" progId="ChemDraw.Document.6.0">
                  <p:embed/>
                </p:oleObj>
              </mc:Choice>
              <mc:Fallback>
                <p:oleObj name="CS ChemDraw Drawing" r:id="rId3" imgW="2942355" imgH="125384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6250"/>
                        <a:ext cx="3744913" cy="159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4" name="Object 14">
            <a:extLst>
              <a:ext uri="{FF2B5EF4-FFF2-40B4-BE49-F238E27FC236}">
                <a16:creationId xmlns:a16="http://schemas.microsoft.com/office/drawing/2014/main" id="{CDB7A607-0D5C-436C-A693-9B503B58661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5084763"/>
          <a:ext cx="482441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8" name="CS ChemDraw Drawing" r:id="rId5" imgW="3704669" imgH="956645" progId="ChemDraw.Document.6.0">
                  <p:embed/>
                </p:oleObj>
              </mc:Choice>
              <mc:Fallback>
                <p:oleObj name="CS ChemDraw Drawing" r:id="rId5" imgW="3704669" imgH="956645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84763"/>
                        <a:ext cx="4824412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6">
            <a:extLst>
              <a:ext uri="{FF2B5EF4-FFF2-40B4-BE49-F238E27FC236}">
                <a16:creationId xmlns:a16="http://schemas.microsoft.com/office/drawing/2014/main" id="{B3667155-405B-4EF2-8370-ECB4675DA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7C8A6-BD66-4690-84DA-4849D3F0D554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63844" name="Rectangle 4">
            <a:extLst>
              <a:ext uri="{FF2B5EF4-FFF2-40B4-BE49-F238E27FC236}">
                <a16:creationId xmlns:a16="http://schemas.microsoft.com/office/drawing/2014/main" id="{3A84CD2D-B69E-4120-9390-1BBBD2366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620713"/>
            <a:ext cx="113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2. 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嘌呤</a:t>
            </a:r>
            <a:endParaRPr kumimoji="1" lang="zh-CN" altLang="en-US" sz="2400" b="1"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63847" name="Rectangle 7">
            <a:extLst>
              <a:ext uri="{FF2B5EF4-FFF2-40B4-BE49-F238E27FC236}">
                <a16:creationId xmlns:a16="http://schemas.microsoft.com/office/drawing/2014/main" id="{73F792A3-B924-4641-AD28-71C2B1777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060575"/>
            <a:ext cx="81359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     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纯嘌呤环在自然界不存在，嘌呤的衍生物广泛存在于动植物体内。</a:t>
            </a:r>
          </a:p>
        </p:txBody>
      </p:sp>
      <p:sp>
        <p:nvSpPr>
          <p:cNvPr id="163849" name="Rectangle 9">
            <a:extLst>
              <a:ext uri="{FF2B5EF4-FFF2-40B4-BE49-F238E27FC236}">
                <a16:creationId xmlns:a16="http://schemas.microsoft.com/office/drawing/2014/main" id="{3D8AD22B-4672-4465-8913-AC8ED8EDA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997200"/>
            <a:ext cx="82089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      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水溶液呈中性，但可与碱或酸反应成盐。其羟基和氨基衍生物是组成核酸的碱基。</a:t>
            </a:r>
          </a:p>
        </p:txBody>
      </p:sp>
      <p:sp>
        <p:nvSpPr>
          <p:cNvPr id="163850" name="Rectangle 10">
            <a:extLst>
              <a:ext uri="{FF2B5EF4-FFF2-40B4-BE49-F238E27FC236}">
                <a16:creationId xmlns:a16="http://schemas.microsoft.com/office/drawing/2014/main" id="{1E4C90DC-1283-4E66-A014-AB2997176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05263"/>
            <a:ext cx="7991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(1)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尿酸   存在于鸟类及爬虫类的排泄物中，含量很多，人尿中也含少量。</a:t>
            </a:r>
            <a:r>
              <a:rPr kumimoji="1" lang="zh-CN" altLang="en-US"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B68CCC5-7AA6-40C1-9234-1A5ECE3926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E2BF-B1F2-451E-921F-7079B066DCFC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4" grpId="0"/>
      <p:bldP spid="163847" grpId="0"/>
      <p:bldP spid="163849" grpId="0"/>
      <p:bldP spid="16385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101" name="Object 13">
            <a:extLst>
              <a:ext uri="{FF2B5EF4-FFF2-40B4-BE49-F238E27FC236}">
                <a16:creationId xmlns:a16="http://schemas.microsoft.com/office/drawing/2014/main" id="{2F12E137-3FB9-4DC2-83A9-C7934A0DC6E2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51152271"/>
              </p:ext>
            </p:extLst>
          </p:nvPr>
        </p:nvGraphicFramePr>
        <p:xfrm>
          <a:off x="1396139" y="4231322"/>
          <a:ext cx="6351722" cy="171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7" name="CS ChemDraw Drawing" r:id="rId3" imgW="5490597" imgH="1482475" progId="ChemDraw.Document.6.0">
                  <p:embed/>
                </p:oleObj>
              </mc:Choice>
              <mc:Fallback>
                <p:oleObj name="CS ChemDraw Drawing" r:id="rId3" imgW="5490597" imgH="1482475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139" y="4231322"/>
                        <a:ext cx="6351722" cy="1715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4" name="Object 16">
            <a:extLst>
              <a:ext uri="{FF2B5EF4-FFF2-40B4-BE49-F238E27FC236}">
                <a16:creationId xmlns:a16="http://schemas.microsoft.com/office/drawing/2014/main" id="{1CFA5755-33FD-465A-A4F4-885CBF35321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1125538"/>
          <a:ext cx="446405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8" name="CS ChemDraw Drawing" r:id="rId5" imgW="3352666" imgH="967442" progId="ChemDraw.Document.6.0">
                  <p:embed/>
                </p:oleObj>
              </mc:Choice>
              <mc:Fallback>
                <p:oleObj name="CS ChemDraw Drawing" r:id="rId5" imgW="3352666" imgH="967442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25538"/>
                        <a:ext cx="4464050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6">
            <a:extLst>
              <a:ext uri="{FF2B5EF4-FFF2-40B4-BE49-F238E27FC236}">
                <a16:creationId xmlns:a16="http://schemas.microsoft.com/office/drawing/2014/main" id="{3303CAA1-2890-4DD0-97FB-938249CAF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F04E9-40BF-4A26-8F85-5599FC99A936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89093" name="Rectangle 5">
            <a:extLst>
              <a:ext uri="{FF2B5EF4-FFF2-40B4-BE49-F238E27FC236}">
                <a16:creationId xmlns:a16="http://schemas.microsoft.com/office/drawing/2014/main" id="{DB313707-10E6-4895-8041-B63C3B9E1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819400"/>
            <a:ext cx="8001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="1"/>
              <a:t>(3)</a:t>
            </a:r>
            <a:r>
              <a:rPr kumimoji="1" lang="en-US" altLang="zh-CN" b="1"/>
              <a:t>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咖啡碱、茶碱和可可碱   三者都是黄嘌呤的甲基衍生物，存在于茶叶、咖啡和可可中，它们有兴奋中枢作用，其中以咖啡碱的作用最强。</a:t>
            </a:r>
          </a:p>
        </p:txBody>
      </p:sp>
      <p:sp>
        <p:nvSpPr>
          <p:cNvPr id="89100" name="Rectangle 12">
            <a:extLst>
              <a:ext uri="{FF2B5EF4-FFF2-40B4-BE49-F238E27FC236}">
                <a16:creationId xmlns:a16="http://schemas.microsoft.com/office/drawing/2014/main" id="{5AB8475E-6547-4800-B022-62ECE2A0D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84188"/>
            <a:ext cx="661035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en-US" altLang="zh-CN" sz="2400" b="1"/>
              <a:t>(2)</a:t>
            </a:r>
            <a:r>
              <a:rPr kumimoji="1" lang="en-US" altLang="zh-CN" b="1"/>
              <a:t> 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黄嘌呤  存在于茶叶及动植物组织和人尿中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16F5A81-F0B1-4D50-AD6F-9DED81EA7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E6707-013A-4C60-8E85-D6605B293F4D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  <p:bldP spid="8910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9" name="Object 7">
            <a:extLst>
              <a:ext uri="{FF2B5EF4-FFF2-40B4-BE49-F238E27FC236}">
                <a16:creationId xmlns:a16="http://schemas.microsoft.com/office/drawing/2014/main" id="{8B96A6AF-D417-41FF-BDC7-56DF26FA159A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08429932"/>
              </p:ext>
            </p:extLst>
          </p:nvPr>
        </p:nvGraphicFramePr>
        <p:xfrm>
          <a:off x="1687513" y="1700213"/>
          <a:ext cx="6049962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1" name="CS ChemDraw Drawing" r:id="rId3" imgW="4340524" imgH="1056059" progId="ChemDraw.Document.6.0">
                  <p:embed/>
                </p:oleObj>
              </mc:Choice>
              <mc:Fallback>
                <p:oleObj name="CS ChemDraw Drawing" r:id="rId3" imgW="4340524" imgH="105605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700213"/>
                        <a:ext cx="6049962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>
            <a:extLst>
              <a:ext uri="{FF2B5EF4-FFF2-40B4-BE49-F238E27FC236}">
                <a16:creationId xmlns:a16="http://schemas.microsoft.com/office/drawing/2014/main" id="{87EED97D-7766-4266-A232-2169F039C2E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331913" y="3860800"/>
          <a:ext cx="6335712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2" name="CS ChemDraw Drawing" r:id="rId5" imgW="4752849" imgH="991736" progId="ChemDraw.Document.6.0">
                  <p:embed/>
                </p:oleObj>
              </mc:Choice>
              <mc:Fallback>
                <p:oleObj name="CS ChemDraw Drawing" r:id="rId5" imgW="4752849" imgH="991736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0800"/>
                        <a:ext cx="6335712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69BA275-50D4-406E-B840-A0C9FD1E7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23F74-55AC-49A5-B89B-C033F3DD7AFB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90117" name="Rectangle 5">
            <a:extLst>
              <a:ext uri="{FF2B5EF4-FFF2-40B4-BE49-F238E27FC236}">
                <a16:creationId xmlns:a16="http://schemas.microsoft.com/office/drawing/2014/main" id="{1D270500-AA4D-4ADF-85D3-E69CAB0E9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692150"/>
            <a:ext cx="7085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/>
              <a:t>(4)</a:t>
            </a:r>
            <a:r>
              <a:rPr kumimoji="1" lang="en-US" altLang="zh-CN" b="1"/>
              <a:t> </a:t>
            </a:r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腺嘌呤和鸟嘌呤    是核蛋白中的两种重要碱基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4E838F2-5D9F-4712-9647-F3F72D8FF9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A3B2C-8EB2-4890-9123-9AD2A4CD1E0F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C425188D-3BF8-4A4C-B0A0-927160B00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E134E-81DD-4DEB-97E1-FE76035BCC90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75778" name="Text Box 2">
            <a:extLst>
              <a:ext uri="{FF2B5EF4-FFF2-40B4-BE49-F238E27FC236}">
                <a16:creationId xmlns:a16="http://schemas.microsoft.com/office/drawing/2014/main" id="{42347F0F-45D1-4470-A9B3-8EF35364B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765175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一、分类</a:t>
            </a:r>
          </a:p>
        </p:txBody>
      </p:sp>
      <p:sp>
        <p:nvSpPr>
          <p:cNvPr id="75780" name="Text Box 4">
            <a:extLst>
              <a:ext uri="{FF2B5EF4-FFF2-40B4-BE49-F238E27FC236}">
                <a16:creationId xmlns:a16="http://schemas.microsoft.com/office/drawing/2014/main" id="{13120C31-B44A-4695-8447-AA9D80F46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60350"/>
            <a:ext cx="563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第一节 杂环化合物的分类和命名</a:t>
            </a:r>
            <a:r>
              <a:rPr kumimoji="1" lang="zh-CN" altLang="en-US" sz="2800" b="1" dirty="0">
                <a:latin typeface="宋体" panose="02010600030101010101" pitchFamily="2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5781" name="Object 5">
            <a:extLst>
              <a:ext uri="{FF2B5EF4-FFF2-40B4-BE49-F238E27FC236}">
                <a16:creationId xmlns:a16="http://schemas.microsoft.com/office/drawing/2014/main" id="{0B283E10-6B71-4386-8087-B4A4648ED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44796"/>
              </p:ext>
            </p:extLst>
          </p:nvPr>
        </p:nvGraphicFramePr>
        <p:xfrm>
          <a:off x="1060450" y="1340768"/>
          <a:ext cx="7023100" cy="433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5" name="CS ChemDraw Drawing" r:id="rId4" imgW="5358323" imgH="3303604" progId="ChemDraw.Document.6.0">
                  <p:embed/>
                </p:oleObj>
              </mc:Choice>
              <mc:Fallback>
                <p:oleObj name="CS ChemDraw Drawing" r:id="rId4" imgW="5358323" imgH="330360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340768"/>
                        <a:ext cx="7023100" cy="433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1F4AA52D-B5FA-4963-BD55-D7587DC33090}"/>
              </a:ext>
            </a:extLst>
          </p:cNvPr>
          <p:cNvSpPr txBox="1"/>
          <p:nvPr/>
        </p:nvSpPr>
        <p:spPr>
          <a:xfrm>
            <a:off x="1520081" y="5879657"/>
            <a:ext cx="6103838" cy="4263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  <a:spcBef>
                <a:spcPts val="900"/>
              </a:spcBef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按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杂原子类型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含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杂环、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含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杂环、含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杂环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30D416B-7EB9-4B87-9F05-40B7A0DC9B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A2E58-6ABA-4358-BAF5-53DF148A34A4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build="p" autoUpdateAnimBg="0"/>
      <p:bldP spid="757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C425188D-3BF8-4A4C-B0A0-927160B00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E134E-81DD-4DEB-97E1-FE76035BCC90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D951A019-DFEE-45BE-B20F-559DC2D97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7211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二、命名</a:t>
            </a:r>
          </a:p>
        </p:txBody>
      </p:sp>
      <p:sp>
        <p:nvSpPr>
          <p:cNvPr id="75783" name="Text Box 7">
            <a:extLst>
              <a:ext uri="{FF2B5EF4-FFF2-40B4-BE49-F238E27FC236}">
                <a16:creationId xmlns:a16="http://schemas.microsoft.com/office/drawing/2014/main" id="{2D1DF69F-1011-4197-A627-A965E3D98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956172"/>
            <a:ext cx="554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、 音译法：在同音汉字左边 </a:t>
            </a: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+ 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口字。</a:t>
            </a:r>
          </a:p>
        </p:txBody>
      </p:sp>
      <p:graphicFrame>
        <p:nvGraphicFramePr>
          <p:cNvPr id="75784" name="Object 8">
            <a:extLst>
              <a:ext uri="{FF2B5EF4-FFF2-40B4-BE49-F238E27FC236}">
                <a16:creationId xmlns:a16="http://schemas.microsoft.com/office/drawing/2014/main" id="{3ABEE039-E076-42AD-B3A4-DA8A950D5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84987"/>
              </p:ext>
            </p:extLst>
          </p:nvPr>
        </p:nvGraphicFramePr>
        <p:xfrm>
          <a:off x="1692274" y="1905894"/>
          <a:ext cx="57594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5" name="CS ChemDraw Drawing" r:id="rId3" imgW="3817234" imgH="964203" progId="ChemDraw.Document.6.0">
                  <p:embed/>
                </p:oleObj>
              </mc:Choice>
              <mc:Fallback>
                <p:oleObj name="CS ChemDraw Drawing" r:id="rId3" imgW="3817234" imgH="964203" progId="ChemDraw.Document.6.0">
                  <p:embed/>
                  <p:pic>
                    <p:nvPicPr>
                      <p:cNvPr id="75784" name="Object 8">
                        <a:extLst>
                          <a:ext uri="{FF2B5EF4-FFF2-40B4-BE49-F238E27FC236}">
                            <a16:creationId xmlns:a16="http://schemas.microsoft.com/office/drawing/2014/main" id="{3ABEE039-E076-42AD-B3A4-DA8A950D5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4" y="1905894"/>
                        <a:ext cx="575945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>
            <a:extLst>
              <a:ext uri="{FF2B5EF4-FFF2-40B4-BE49-F238E27FC236}">
                <a16:creationId xmlns:a16="http://schemas.microsoft.com/office/drawing/2014/main" id="{8CFA54DA-10F2-4759-A800-1D039B0E1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92745"/>
              </p:ext>
            </p:extLst>
          </p:nvPr>
        </p:nvGraphicFramePr>
        <p:xfrm>
          <a:off x="2185058" y="4210150"/>
          <a:ext cx="4773883" cy="173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6" name="CS ChemDraw Drawing" r:id="rId5" imgW="2811780" imgH="1024140" progId="ChemDraw.Document.6.0">
                  <p:embed/>
                </p:oleObj>
              </mc:Choice>
              <mc:Fallback>
                <p:oleObj name="CS ChemDraw Drawing" r:id="rId5" imgW="2811780" imgH="1024140" progId="ChemDraw.Document.6.0">
                  <p:embed/>
                  <p:pic>
                    <p:nvPicPr>
                      <p:cNvPr id="8214" name="Object 22">
                        <a:extLst>
                          <a:ext uri="{FF2B5EF4-FFF2-40B4-BE49-F238E27FC236}">
                            <a16:creationId xmlns:a16="http://schemas.microsoft.com/office/drawing/2014/main" id="{9F5E6537-80A6-490D-8E65-B93FAC3CA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058" y="4210150"/>
                        <a:ext cx="4773883" cy="1739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948C2BA-CE44-4588-AB7A-84F06141F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BF5296-D569-4157-AEDE-5D9263BB1999}" type="datetime11">
              <a:rPr lang="zh-CN" altLang="en-US" smtClean="0"/>
              <a:t>12:34: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67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2" grpId="0"/>
      <p:bldP spid="7578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6068D119-3E9A-4016-B673-3786902B2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BD225-BB35-4D6C-9557-76E33FAD0B9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8202" name="Text Box 10">
            <a:extLst>
              <a:ext uri="{FF2B5EF4-FFF2-40B4-BE49-F238E27FC236}">
                <a16:creationId xmlns:a16="http://schemas.microsoft.com/office/drawing/2014/main" id="{C02A1A02-BC5A-4AAA-BB4C-D9FD589B2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0648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kumimoji="1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、 杂环及环上取代基的编号</a:t>
            </a:r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8D05F058-78DA-42B5-B6C6-B661D4F12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16" y="992791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母体中杂环的编号：</a:t>
            </a:r>
            <a:r>
              <a:rPr kumimoji="1" lang="zh-CN" altLang="en-US" sz="2400" b="1" dirty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杂原子的编号为</a:t>
            </a:r>
            <a:r>
              <a:rPr kumimoji="1" lang="en-US" altLang="zh-CN" sz="2400" b="1" dirty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kumimoji="1" lang="zh-CN" altLang="en-US" sz="2400" b="1" dirty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8212" name="Text Box 20">
            <a:extLst>
              <a:ext uri="{FF2B5EF4-FFF2-40B4-BE49-F238E27FC236}">
                <a16:creationId xmlns:a16="http://schemas.microsoft.com/office/drawing/2014/main" id="{87751F8E-DA93-4E25-90A9-B9DDA7F37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557636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楷体" panose="02010609060101010101" pitchFamily="49" charset="-122"/>
                <a:cs typeface="Arial" panose="020B0604020202020204" pitchFamily="34" charset="0"/>
              </a:rPr>
              <a:t>杂原子邻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位的碳原子也可依次用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α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β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γ</a:t>
            </a:r>
            <a:r>
              <a:rPr kumimoji="1" lang="en-US" altLang="zh-CN" sz="2400" b="1">
                <a:solidFill>
                  <a:srgbClr val="000000"/>
                </a:solidFill>
                <a:ea typeface="楷体" panose="02010609060101010101" pitchFamily="49" charset="-122"/>
                <a:cs typeface="Arial" panose="020B0604020202020204" pitchFamily="34" charset="0"/>
              </a:rPr>
              <a:t>…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编号。</a:t>
            </a:r>
            <a:endParaRPr kumimoji="1" lang="zh-CN" altLang="en-US" sz="2400" b="1">
              <a:solidFill>
                <a:srgbClr val="000000"/>
              </a:solidFill>
              <a:latin typeface="宋体" panose="02010600030101010101" pitchFamily="2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8215" name="Object 23">
            <a:extLst>
              <a:ext uri="{FF2B5EF4-FFF2-40B4-BE49-F238E27FC236}">
                <a16:creationId xmlns:a16="http://schemas.microsoft.com/office/drawing/2014/main" id="{DC66AD7D-F36D-4701-8D42-F52ECB5C2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4084"/>
              </p:ext>
            </p:extLst>
          </p:nvPr>
        </p:nvGraphicFramePr>
        <p:xfrm>
          <a:off x="827088" y="2421236"/>
          <a:ext cx="7561262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CS ChemDraw Drawing" r:id="rId3" imgW="5415824" imgH="1295141" progId="ChemDraw.Document.6.0">
                  <p:embed/>
                </p:oleObj>
              </mc:Choice>
              <mc:Fallback>
                <p:oleObj name="CS ChemDraw Drawing" r:id="rId3" imgW="5415824" imgH="1295141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1236"/>
                        <a:ext cx="7561262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">
            <a:extLst>
              <a:ext uri="{FF2B5EF4-FFF2-40B4-BE49-F238E27FC236}">
                <a16:creationId xmlns:a16="http://schemas.microsoft.com/office/drawing/2014/main" id="{9E5B1FB2-8B9E-4514-B493-422F0CD54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16" y="4869160"/>
            <a:ext cx="8712968" cy="137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环上含多个相同杂原子时，编号时应使杂原子所在的位次最小；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ClrTx/>
              <a:buSz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环上有不同杂原子时，按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次序编号；</a:t>
            </a:r>
            <a:endParaRPr kumimoji="1"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环上连有不同的取代基时，其编号按次序规则和最低系列。</a:t>
            </a: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420500-7428-4197-A374-489261BDDB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356D2-C24A-4353-B7BE-7735DDB7320B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build="p" autoUpdateAnimBg="0"/>
      <p:bldP spid="8204" grpId="0" autoUpdateAnimBg="0"/>
      <p:bldP spid="82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FE114B2B-01EF-4412-B4A4-7AFA8EFE6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D58B0-E32C-46FB-A0E3-F772FB1BA6BB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10256" name="Object 16">
            <a:extLst>
              <a:ext uri="{FF2B5EF4-FFF2-40B4-BE49-F238E27FC236}">
                <a16:creationId xmlns:a16="http://schemas.microsoft.com/office/drawing/2014/main" id="{1F3124E3-72A7-4376-99FC-EB357AFAE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054758"/>
              </p:ext>
            </p:extLst>
          </p:nvPr>
        </p:nvGraphicFramePr>
        <p:xfrm>
          <a:off x="1134434" y="548680"/>
          <a:ext cx="6875131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CS ChemDraw Drawing" r:id="rId3" imgW="4314195" imgH="949086" progId="ChemDraw.Document.6.0">
                  <p:embed/>
                </p:oleObj>
              </mc:Choice>
              <mc:Fallback>
                <p:oleObj name="CS ChemDraw Drawing" r:id="rId3" imgW="4314195" imgH="949086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434" y="548680"/>
                        <a:ext cx="6875131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>
            <a:extLst>
              <a:ext uri="{FF2B5EF4-FFF2-40B4-BE49-F238E27FC236}">
                <a16:creationId xmlns:a16="http://schemas.microsoft.com/office/drawing/2014/main" id="{A0D0EBAB-3214-4455-A86C-5C517D95D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60631"/>
              </p:ext>
            </p:extLst>
          </p:nvPr>
        </p:nvGraphicFramePr>
        <p:xfrm>
          <a:off x="439083" y="2771985"/>
          <a:ext cx="8265832" cy="14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CS ChemDraw Drawing" r:id="rId5" imgW="5089735" imgH="883493" progId="ChemDraw.Document.6.0">
                  <p:embed/>
                </p:oleObj>
              </mc:Choice>
              <mc:Fallback>
                <p:oleObj name="CS ChemDraw Drawing" r:id="rId5" imgW="5089735" imgH="883493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83" y="2771985"/>
                        <a:ext cx="8265832" cy="14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>
            <a:extLst>
              <a:ext uri="{FF2B5EF4-FFF2-40B4-BE49-F238E27FC236}">
                <a16:creationId xmlns:a16="http://schemas.microsoft.com/office/drawing/2014/main" id="{E62A2FFB-9210-4EC9-A58C-45CDD95FA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65716"/>
              </p:ext>
            </p:extLst>
          </p:nvPr>
        </p:nvGraphicFramePr>
        <p:xfrm>
          <a:off x="2135913" y="5075931"/>
          <a:ext cx="4872172" cy="123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CS ChemDraw Drawing" r:id="rId7" imgW="2695630" imgH="682392" progId="ChemDraw.Document.6.0">
                  <p:embed/>
                </p:oleObj>
              </mc:Choice>
              <mc:Fallback>
                <p:oleObj name="CS ChemDraw Drawing" r:id="rId7" imgW="2695630" imgH="682392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913" y="5075931"/>
                        <a:ext cx="4872172" cy="1233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C6997F3-C8FA-4A39-BB49-EB92B533F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4EEF2-3EAA-484A-A44F-E5F61051B9C0}" type="datetime11">
              <a:rPr lang="zh-CN" altLang="en-US" smtClean="0"/>
              <a:t>12:34: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6">
            <a:extLst>
              <a:ext uri="{FF2B5EF4-FFF2-40B4-BE49-F238E27FC236}">
                <a16:creationId xmlns:a16="http://schemas.microsoft.com/office/drawing/2014/main" id="{93AC5A8E-F62C-4304-96E5-EE6098B47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A9710-CCC2-4D14-8C4C-0BA6F5790632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ABF1298E-63D2-4868-8583-6754BA4EA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28800"/>
            <a:ext cx="73088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、富电子体系</a:t>
            </a:r>
            <a:r>
              <a:rPr lang="en-US" altLang="zh-CN" sz="2200" b="1" dirty="0">
                <a:ea typeface="楷体" panose="02010609060101010101" pitchFamily="49" charset="-122"/>
                <a:cs typeface="Arial" panose="020B0604020202020204" pitchFamily="34" charset="0"/>
              </a:rPr>
              <a:t>—</a:t>
            </a:r>
            <a:r>
              <a:rPr lang="zh-CN" altLang="en-US" sz="2200" b="1" dirty="0">
                <a:ea typeface="楷体" panose="02010609060101010101" pitchFamily="49" charset="-122"/>
                <a:cs typeface="Arial" panose="020B0604020202020204" pitchFamily="34" charset="0"/>
              </a:rPr>
              <a:t>五元杂环</a:t>
            </a:r>
          </a:p>
        </p:txBody>
      </p:sp>
      <p:sp>
        <p:nvSpPr>
          <p:cNvPr id="98313" name="Rectangle 9">
            <a:extLst>
              <a:ext uri="{FF2B5EF4-FFF2-40B4-BE49-F238E27FC236}">
                <a16:creationId xmlns:a16="http://schemas.microsoft.com/office/drawing/2014/main" id="{DC408E31-F014-4B64-A4A9-9B991D3CF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074" y="2221994"/>
            <a:ext cx="8573852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AutoNum type="alphaU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典型的物质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吡咯、呋喃、噻吩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457200" indent="-457200">
              <a:lnSpc>
                <a:spcPct val="120000"/>
              </a:lnSpc>
              <a:buAutoNum type="alphaUcPeriod"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环原子为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sp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杂化，平面结构，杂原子提供一对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电子，参与大</a:t>
            </a:r>
            <a:r>
              <a:rPr lang="el-GR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Π</a:t>
            </a:r>
            <a:r>
              <a:rPr lang="zh-CN" altLang="el-GR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键的组成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，整个杂环形成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中心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电子的共轭体系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marL="457200" indent="-457200">
              <a:lnSpc>
                <a:spcPct val="120000"/>
              </a:lnSpc>
              <a:buAutoNum type="alphaUcPeriod"/>
            </a:pPr>
            <a:r>
              <a:rPr lang="zh-CN" altLang="el-GR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符合</a:t>
            </a:r>
            <a:r>
              <a:rPr lang="el-GR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4n+2</a:t>
            </a:r>
            <a:r>
              <a:rPr lang="zh-CN" altLang="el-GR" sz="2400" b="1" dirty="0">
                <a:latin typeface="Times New Roman" panose="02020603050405020304" pitchFamily="18" charset="0"/>
                <a:ea typeface="楷体" panose="02010609060101010101" pitchFamily="49" charset="-122"/>
                <a:cs typeface="Arial" panose="020B0604020202020204" pitchFamily="34" charset="0"/>
              </a:rPr>
              <a:t>的休克尔规则。因此，具有芳香性。</a:t>
            </a:r>
            <a:endParaRPr lang="el-GR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98314" name="Rectangle 10">
            <a:extLst>
              <a:ext uri="{FF2B5EF4-FFF2-40B4-BE49-F238E27FC236}">
                <a16:creationId xmlns:a16="http://schemas.microsoft.com/office/drawing/2014/main" id="{98C10725-ED17-44E6-B3C9-5563D74EA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37416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一、杂环化合物的结构</a:t>
            </a:r>
          </a:p>
        </p:txBody>
      </p:sp>
      <p:sp>
        <p:nvSpPr>
          <p:cNvPr id="98323" name="Rectangle 19">
            <a:extLst>
              <a:ext uri="{FF2B5EF4-FFF2-40B4-BE49-F238E27FC236}">
                <a16:creationId xmlns:a16="http://schemas.microsoft.com/office/drawing/2014/main" id="{8B567051-2550-4151-909E-B6D690B26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260648"/>
            <a:ext cx="419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楷体" panose="02010609060101010101" pitchFamily="49" charset="-122"/>
                <a:cs typeface="Arial" panose="020B0604020202020204" pitchFamily="34" charset="0"/>
              </a:rPr>
              <a:t>第二节 杂环化合物的性质</a:t>
            </a:r>
          </a:p>
        </p:txBody>
      </p:sp>
      <p:grpSp>
        <p:nvGrpSpPr>
          <p:cNvPr id="17" name="Group 43">
            <a:extLst>
              <a:ext uri="{FF2B5EF4-FFF2-40B4-BE49-F238E27FC236}">
                <a16:creationId xmlns:a16="http://schemas.microsoft.com/office/drawing/2014/main" id="{A53A37EA-F701-47B4-93FF-DC4A9491AD57}"/>
              </a:ext>
            </a:extLst>
          </p:cNvPr>
          <p:cNvGrpSpPr>
            <a:grpSpLocks/>
          </p:cNvGrpSpPr>
          <p:nvPr/>
        </p:nvGrpSpPr>
        <p:grpSpPr bwMode="auto">
          <a:xfrm>
            <a:off x="3893268" y="4286143"/>
            <a:ext cx="4063108" cy="1828800"/>
            <a:chOff x="1680" y="2640"/>
            <a:chExt cx="1488" cy="1152"/>
          </a:xfrm>
        </p:grpSpPr>
        <p:sp>
          <p:nvSpPr>
            <p:cNvPr id="18" name="AutoShape 39">
              <a:extLst>
                <a:ext uri="{FF2B5EF4-FFF2-40B4-BE49-F238E27FC236}">
                  <a16:creationId xmlns:a16="http://schemas.microsoft.com/office/drawing/2014/main" id="{62C7E231-BC62-4E12-9682-3B358EB3D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640"/>
              <a:ext cx="1488" cy="1152"/>
            </a:xfrm>
            <a:prstGeom prst="roundRect">
              <a:avLst>
                <a:gd name="adj" fmla="val 5417"/>
              </a:avLst>
            </a:prstGeom>
            <a:solidFill>
              <a:srgbClr val="99CCFF">
                <a:alpha val="12157"/>
              </a:srgbClr>
            </a:solidFill>
            <a:ln w="381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40">
              <a:extLst>
                <a:ext uri="{FF2B5EF4-FFF2-40B4-BE49-F238E27FC236}">
                  <a16:creationId xmlns:a16="http://schemas.microsoft.com/office/drawing/2014/main" id="{F5170592-2604-4D51-8506-F60D69EA44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88"/>
              <a:ext cx="1350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BD0D9"/>
                </a:buClr>
                <a:buSzPct val="95000"/>
                <a:buFont typeface="Wingdings 2" panose="05020102010507070707" pitchFamily="18" charset="2"/>
                <a:buChar char=""/>
                <a:defRPr sz="26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5000"/>
                <a:buFont typeface="Wingdings 2" panose="05020102010507070707" pitchFamily="18" charset="2"/>
                <a:buChar char=""/>
                <a:defRPr sz="24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BD0D9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0CF9B"/>
                </a:buClr>
                <a:buSzPct val="65000"/>
                <a:buFont typeface="Wingdings 2" panose="05020102010507070707" pitchFamily="18" charset="2"/>
                <a:buChar char="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sp</a:t>
              </a:r>
              <a:r>
                <a:rPr lang="en-US" altLang="zh-CN" sz="1800" b="1" baseline="30000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2</a:t>
              </a:r>
              <a:r>
                <a:rPr lang="zh-CN" altLang="en-US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杂化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每个杂原子给出</a:t>
              </a:r>
              <a:r>
                <a:rPr lang="en-US" altLang="zh-CN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2</a:t>
              </a:r>
              <a:r>
                <a:rPr lang="zh-CN" altLang="en-US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个电子参与共轭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五元杂环具有芳香性</a:t>
              </a:r>
              <a:endParaRPr lang="en-US" altLang="zh-CN" sz="1800" b="1" dirty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五元杂环是富电子体系</a:t>
              </a:r>
            </a:p>
          </p:txBody>
        </p:sp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9D6D21-19D0-451B-8B1F-02969951D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5C4C5-396C-41EB-9143-B52EC1913035}" type="datetime11">
              <a:rPr lang="zh-CN" altLang="en-US" smtClean="0"/>
              <a:t>12:34:10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21154E8-4AB0-440F-A8C1-ABAB1C1451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4044737"/>
            <a:ext cx="2692541" cy="231161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98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8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98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14" grpId="0"/>
      <p:bldP spid="983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>
            <a:extLst>
              <a:ext uri="{FF2B5EF4-FFF2-40B4-BE49-F238E27FC236}">
                <a16:creationId xmlns:a16="http://schemas.microsoft.com/office/drawing/2014/main" id="{206C4F7E-B6EC-4150-818F-688FD8CD3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32" y="3456164"/>
            <a:ext cx="8424935" cy="270914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由于环中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杂原子电负性较大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对碳有吸电子的诱导效应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I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杂原子上的孤对电子，对整个环又有给电子的共轭效应</a:t>
            </a:r>
            <a:r>
              <a:rPr lang="en-US" altLang="zh-CN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-π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结果使杂环中碳原子的电子密度相对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苯中碳原子的高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尤其是杂原子的邻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α-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称为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富电子的芳杂环，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亲电取代反应比苯容易，取代多发生在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其电子密度的变化情况类似于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苯胺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E823D3EE-FC1C-47BB-9839-4E83BA452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87655"/>
              </p:ext>
            </p:extLst>
          </p:nvPr>
        </p:nvGraphicFramePr>
        <p:xfrm>
          <a:off x="1907704" y="764704"/>
          <a:ext cx="3221411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4" name="CS ChemDraw Drawing" r:id="rId3" imgW="2296387" imgH="1540511" progId="ChemDraw.Document.6.0">
                  <p:embed/>
                </p:oleObj>
              </mc:Choice>
              <mc:Fallback>
                <p:oleObj name="CS ChemDraw Drawing" r:id="rId3" imgW="2296387" imgH="1540511" progId="ChemDraw.Document.6.0">
                  <p:embed/>
                  <p:pic>
                    <p:nvPicPr>
                      <p:cNvPr id="98322" name="Object 18">
                        <a:extLst>
                          <a:ext uri="{FF2B5EF4-FFF2-40B4-BE49-F238E27FC236}">
                            <a16:creationId xmlns:a16="http://schemas.microsoft.com/office/drawing/2014/main" id="{51B14FC8-FA58-4F0C-B77F-C1FD93644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3221411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0995350-222A-4291-A399-3FAB0E0C63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9CD2C-C1CC-4C17-8F21-973DA77C0851}" type="datetime11">
              <a:rPr lang="zh-CN" altLang="en-US" smtClean="0"/>
              <a:t>12:34: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4414F3E-C6B1-4CE2-AA29-B547B0AA4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5537E-BE7C-475A-986F-9C239BBAE14C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6" name="Rectangle 24">
            <a:extLst>
              <a:ext uri="{FF2B5EF4-FFF2-40B4-BE49-F238E27FC236}">
                <a16:creationId xmlns:a16="http://schemas.microsoft.com/office/drawing/2014/main" id="{802323FA-962A-42C8-BA30-E1F16C7BC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080" y="1490881"/>
            <a:ext cx="17286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碳上电子云密度最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70</TotalTime>
  <Words>1826</Words>
  <Application>Microsoft Office PowerPoint</Application>
  <PresentationFormat>全屏显示(4:3)</PresentationFormat>
  <Paragraphs>192</Paragraphs>
  <Slides>3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宋体</vt:lpstr>
      <vt:lpstr>楷体</vt:lpstr>
      <vt:lpstr>等线</vt:lpstr>
      <vt:lpstr>等线 Light</vt:lpstr>
      <vt:lpstr>Arial</vt:lpstr>
      <vt:lpstr>Times New Roman</vt:lpstr>
      <vt:lpstr>Verdana</vt:lpstr>
      <vt:lpstr>Wingdings</vt:lpstr>
      <vt:lpstr>Wingdings 2</vt:lpstr>
      <vt:lpstr>自定义设计方案</vt:lpstr>
      <vt:lpstr>CS ChemDraw Drawing</vt:lpstr>
      <vt:lpstr>Document</vt:lpstr>
      <vt:lpstr>Chapter    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吡啶环系的亲核取代反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upl</dc:creator>
  <cp:lastModifiedBy>du pengli</cp:lastModifiedBy>
  <cp:revision>130</cp:revision>
  <dcterms:created xsi:type="dcterms:W3CDTF">2002-12-16T06:02:13Z</dcterms:created>
  <dcterms:modified xsi:type="dcterms:W3CDTF">2023-05-29T04:45:16Z</dcterms:modified>
</cp:coreProperties>
</file>